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2D1B" w:rsidRDefault="005F2D1B" w:rsidP="005F2D1B">
      <w:pPr>
        <w:jc w:val="center"/>
        <w:rPr>
          <w:b/>
          <w:color w:val="0070C0"/>
        </w:rPr>
      </w:pPr>
      <w:r w:rsidRPr="00507BF0">
        <w:rPr>
          <w:b/>
          <w:color w:val="0070C0"/>
        </w:rPr>
        <w:t xml:space="preserve">PHIẾU BÀI TẬP TOÁN - TUẦN </w:t>
      </w:r>
      <w:r>
        <w:rPr>
          <w:b/>
          <w:color w:val="0070C0"/>
        </w:rPr>
        <w:t>21</w:t>
      </w:r>
    </w:p>
    <w:p w:rsidR="005F2D1B" w:rsidRDefault="005F2D1B" w:rsidP="005F2D1B">
      <w:pPr>
        <w:jc w:val="center"/>
        <w:rPr>
          <w:b/>
          <w:color w:val="0070C0"/>
        </w:rPr>
      </w:pPr>
      <w:r>
        <w:rPr>
          <w:b/>
          <w:color w:val="0070C0"/>
        </w:rPr>
        <w:t>Luyện tập về tính diện tích. Luyện tập chung</w:t>
      </w:r>
    </w:p>
    <w:p w:rsidR="005F2D1B" w:rsidRDefault="005F2D1B" w:rsidP="005F2D1B">
      <w:pPr>
        <w:jc w:val="center"/>
        <w:rPr>
          <w:b/>
          <w:color w:val="0070C0"/>
        </w:rPr>
      </w:pPr>
      <w:r>
        <w:rPr>
          <w:b/>
          <w:color w:val="0070C0"/>
        </w:rPr>
        <w:t>Hình hộp chữ nhật. Hình lập phương. Diện tích xung quanh và diện tích toàn phần của hình hộp chữ nhật</w:t>
      </w:r>
    </w:p>
    <w:p w:rsidR="005F2D1B" w:rsidRDefault="005F2D1B" w:rsidP="005F2D1B">
      <w:pPr>
        <w:spacing w:after="0" w:line="312" w:lineRule="auto"/>
        <w:rPr>
          <w:color w:val="FF0000"/>
          <w:sz w:val="32"/>
          <w:szCs w:val="32"/>
          <w:lang w:val="vi-VN"/>
        </w:rPr>
      </w:pPr>
      <w:r>
        <w:rPr>
          <w:szCs w:val="28"/>
        </w:rPr>
        <w:t xml:space="preserve">                                </w:t>
      </w:r>
      <w:r>
        <w:rPr>
          <w:color w:val="FF0000"/>
          <w:sz w:val="32"/>
          <w:szCs w:val="32"/>
          <w:lang w:val="vi-VN"/>
        </w:rPr>
        <w:t>A. TÓM TẮT LÍ THUYẾT TRONG TUẦN</w:t>
      </w:r>
    </w:p>
    <w:p w:rsidR="005F2D1B" w:rsidRPr="00344564" w:rsidRDefault="005F2D1B" w:rsidP="005F2D1B">
      <w:pPr>
        <w:ind w:left="284"/>
        <w:rPr>
          <w:b/>
          <w:color w:val="8496B0"/>
          <w:szCs w:val="28"/>
          <w:lang w:val="vi-VN"/>
        </w:rPr>
      </w:pPr>
    </w:p>
    <w:p w:rsidR="005F2D1B" w:rsidRPr="00574568" w:rsidRDefault="005F2D1B" w:rsidP="005F2D1B">
      <w:pPr>
        <w:ind w:left="284"/>
        <w:rPr>
          <w:b/>
          <w:color w:val="8496B0"/>
          <w:szCs w:val="28"/>
          <w:lang w:val="vi-VN"/>
        </w:rPr>
      </w:pPr>
      <w:r>
        <w:rPr>
          <w:b/>
          <w:color w:val="8496B0"/>
          <w:szCs w:val="28"/>
          <w:lang w:val="vi-VN"/>
        </w:rPr>
        <w:t xml:space="preserve">1. </w:t>
      </w:r>
      <w:r w:rsidRPr="00900043">
        <w:rPr>
          <w:b/>
          <w:color w:val="8496B0"/>
          <w:szCs w:val="28"/>
          <w:lang w:val="vi-VN"/>
        </w:rPr>
        <w:t>Luyện tập về tính diện tích</w:t>
      </w:r>
    </w:p>
    <w:p w:rsidR="005F2D1B" w:rsidRPr="00574568" w:rsidRDefault="005F2D1B" w:rsidP="005F2D1B">
      <w:pPr>
        <w:shd w:val="clear" w:color="auto" w:fill="FFFFFF"/>
        <w:spacing w:after="0" w:line="240" w:lineRule="auto"/>
        <w:ind w:left="426"/>
        <w:jc w:val="both"/>
        <w:outlineLvl w:val="2"/>
        <w:rPr>
          <w:rFonts w:ascii="Arial" w:hAnsi="Arial" w:cs="Arial"/>
          <w:b/>
          <w:bCs/>
          <w:sz w:val="26"/>
          <w:szCs w:val="26"/>
          <w:lang w:val="vi-VN"/>
        </w:rPr>
      </w:pPr>
      <w:r w:rsidRPr="00574568">
        <w:rPr>
          <w:rFonts w:ascii="Arial" w:hAnsi="Arial" w:cs="Arial"/>
          <w:b/>
          <w:bCs/>
          <w:sz w:val="26"/>
          <w:szCs w:val="26"/>
          <w:lang w:val="vi-VN"/>
        </w:rPr>
        <w:t>Công thức tính diện tích một số hình </w:t>
      </w:r>
      <w:hyperlink r:id="rId7" w:history="1">
        <w:r w:rsidRPr="00574568">
          <w:rPr>
            <w:rFonts w:ascii="Arial" w:hAnsi="Arial" w:cs="Arial"/>
            <w:b/>
            <w:bCs/>
            <w:color w:val="003399"/>
            <w:sz w:val="26"/>
            <w:lang w:val="vi-VN"/>
          </w:rPr>
          <w:t>Toán 5</w:t>
        </w:r>
      </w:hyperlink>
    </w:p>
    <w:p w:rsidR="005F2D1B" w:rsidRPr="00574568" w:rsidRDefault="005F2D1B" w:rsidP="005F2D1B">
      <w:pPr>
        <w:ind w:left="284"/>
        <w:rPr>
          <w:b/>
          <w:color w:val="8496B0"/>
          <w:szCs w:val="28"/>
          <w:lang w:val="vi-VN"/>
        </w:rPr>
      </w:pPr>
    </w:p>
    <w:p w:rsidR="005F2D1B" w:rsidRDefault="002143BC" w:rsidP="005F2D1B">
      <w:pPr>
        <w:ind w:left="284"/>
        <w:rPr>
          <w:b/>
          <w:color w:val="8496B0"/>
          <w:szCs w:val="28"/>
        </w:rPr>
      </w:pPr>
      <w:r>
        <w:rPr>
          <w:noProof/>
        </w:rPr>
        <w:pict>
          <v:shape id="_x0000_i1026" type="#_x0000_t75" alt=" Luyện tập về diện tích các hình" style="width:452.95pt;height:327.65pt;visibility:visible">
            <v:imagedata r:id="rId8" o:title=""/>
          </v:shape>
        </w:pict>
      </w:r>
    </w:p>
    <w:p w:rsidR="005F2D1B" w:rsidRPr="00710319" w:rsidRDefault="005F2D1B" w:rsidP="005F2D1B">
      <w:pPr>
        <w:ind w:left="284" w:firstLine="567"/>
        <w:rPr>
          <w:szCs w:val="28"/>
          <w:shd w:val="clear" w:color="auto" w:fill="FFFFFF"/>
        </w:rPr>
      </w:pPr>
      <w:r w:rsidRPr="00710319">
        <w:rPr>
          <w:szCs w:val="28"/>
          <w:shd w:val="clear" w:color="auto" w:fill="FFFFFF"/>
        </w:rPr>
        <w:t>Để tính diện tích các hình phức tạp (hình không có công thức chung tính diện tích), ta có thể tính gián tiếp (bằng tổng hay hiệu) thông qua các hình đã có công thức tính diện tích (bằng cách chia hình cần tính diện tích thành các hình đã có công thức tính diện tích sau đó tính tổng hay hiệu của các hình đó).</w:t>
      </w: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ind w:left="284"/>
        <w:rPr>
          <w:b/>
          <w:color w:val="8496B0"/>
          <w:szCs w:val="28"/>
        </w:rPr>
      </w:pPr>
      <w:r>
        <w:rPr>
          <w:b/>
          <w:color w:val="8496B0"/>
          <w:szCs w:val="28"/>
          <w:lang w:val="vi-VN"/>
        </w:rPr>
        <w:lastRenderedPageBreak/>
        <w:t xml:space="preserve">2. </w:t>
      </w:r>
      <w:r w:rsidRPr="00900043">
        <w:rPr>
          <w:b/>
          <w:color w:val="8496B0"/>
          <w:szCs w:val="28"/>
          <w:lang w:val="vi-VN"/>
        </w:rPr>
        <w:t>Hình hộp chữ nhật, hình lập phương</w:t>
      </w:r>
    </w:p>
    <w:p w:rsidR="005F2D1B" w:rsidRPr="00453B4B" w:rsidRDefault="005F2D1B" w:rsidP="005F2D1B">
      <w:pPr>
        <w:ind w:left="284"/>
        <w:rPr>
          <w:b/>
          <w:color w:val="8496B0"/>
          <w:szCs w:val="28"/>
        </w:rPr>
      </w:pPr>
      <w:r>
        <w:rPr>
          <w:b/>
          <w:color w:val="8496B0"/>
          <w:szCs w:val="28"/>
        </w:rPr>
        <w:t>a. Hình hộp chữ nhật</w:t>
      </w:r>
    </w:p>
    <w:p w:rsidR="005F2D1B" w:rsidRDefault="004E3AD9" w:rsidP="005F2D1B">
      <w:pPr>
        <w:spacing w:after="180" w:line="330" w:lineRule="atLeast"/>
        <w:jc w:val="center"/>
        <w:rPr>
          <w:rFonts w:ascii="Arial" w:hAnsi="Arial" w:cs="Arial"/>
          <w:color w:val="000000"/>
          <w:sz w:val="21"/>
          <w:szCs w:val="21"/>
        </w:rPr>
      </w:pPr>
      <w:r>
        <w:rPr>
          <w:noProof/>
        </w:rPr>
        <w:pict>
          <v:shape id="_x0000_i1027" type="#_x0000_t75" alt="https://img.loigiaihay.com/picture/2019/0527/b-trang-97a.JPG" style="width:384.6pt;height:123.05pt;visibility:visible">
            <v:imagedata r:id="rId9" o:title=""/>
          </v:shape>
        </w:pict>
      </w:r>
    </w:p>
    <w:p w:rsidR="005F2D1B" w:rsidRPr="00710319" w:rsidRDefault="005F2D1B" w:rsidP="005F2D1B">
      <w:pPr>
        <w:spacing w:after="180" w:line="330" w:lineRule="atLeast"/>
        <w:rPr>
          <w:color w:val="000000"/>
          <w:szCs w:val="28"/>
        </w:rPr>
      </w:pPr>
      <w:r w:rsidRPr="00710319">
        <w:rPr>
          <w:color w:val="000000"/>
          <w:szCs w:val="28"/>
        </w:rPr>
        <w:t>Bao diêm, viên gạch có dạng hình hộp chữ nhật.</w:t>
      </w:r>
    </w:p>
    <w:p w:rsidR="005F2D1B" w:rsidRPr="00453B4B" w:rsidRDefault="005F2D1B" w:rsidP="005F2D1B">
      <w:pPr>
        <w:spacing w:after="0" w:line="330" w:lineRule="atLeast"/>
        <w:rPr>
          <w:color w:val="000000"/>
          <w:szCs w:val="28"/>
        </w:rPr>
      </w:pPr>
      <w:r w:rsidRPr="00710319">
        <w:rPr>
          <w:color w:val="000000"/>
          <w:szCs w:val="28"/>
        </w:rPr>
        <w:t>Hình hộp chữ nhật có 6 mặt (như hình vẽ): hai mặt đáy (mặt 1 và mặt 2) và bốn mặt bên (mặt 3, mặt 4, mặt 5 và mặt 6) đều là hình chữ nhật. Mặt 1 bằng mặt 2; mặt 3 bằng mặt 5; mặt 4 bằng mặt 6.</w:t>
      </w:r>
    </w:p>
    <w:p w:rsidR="005F2D1B" w:rsidRPr="00453B4B" w:rsidRDefault="004E3AD9" w:rsidP="005F2D1B">
      <w:pPr>
        <w:spacing w:after="180" w:line="330" w:lineRule="atLeast"/>
        <w:jc w:val="center"/>
        <w:rPr>
          <w:color w:val="000000"/>
          <w:szCs w:val="28"/>
        </w:rPr>
      </w:pPr>
      <w:r>
        <w:rPr>
          <w:noProof/>
          <w:szCs w:val="28"/>
        </w:rPr>
        <w:pict>
          <v:shape id="_x0000_i1028" type="#_x0000_t75" alt="https://img.loigiaihay.com/picture/2019/0527/b-trang-97b.JPG" style="width:398.3pt;height:114.4pt;visibility:visible">
            <v:imagedata r:id="rId10" o:title=""/>
          </v:shape>
        </w:pict>
      </w:r>
    </w:p>
    <w:p w:rsidR="005F2D1B" w:rsidRPr="00710319" w:rsidRDefault="005F2D1B" w:rsidP="005F2D1B">
      <w:pPr>
        <w:spacing w:after="180" w:line="330" w:lineRule="atLeast"/>
        <w:rPr>
          <w:color w:val="000000"/>
          <w:szCs w:val="28"/>
        </w:rPr>
      </w:pPr>
      <w:r w:rsidRPr="00710319">
        <w:rPr>
          <w:color w:val="000000"/>
          <w:szCs w:val="28"/>
        </w:rPr>
        <w:t>Hình hộp chữ nhật (hình bên dưới) có:  </w:t>
      </w:r>
    </w:p>
    <w:p w:rsidR="005F2D1B" w:rsidRPr="00710319" w:rsidRDefault="005F2D1B" w:rsidP="005F2D1B">
      <w:pPr>
        <w:spacing w:after="0" w:line="330" w:lineRule="atLeast"/>
        <w:rPr>
          <w:color w:val="000000"/>
          <w:szCs w:val="28"/>
        </w:rPr>
      </w:pPr>
      <w:r w:rsidRPr="00453B4B">
        <w:rPr>
          <w:b/>
          <w:bCs/>
          <w:i/>
          <w:iCs/>
          <w:color w:val="0000FF"/>
          <w:szCs w:val="28"/>
        </w:rPr>
        <w:t>•</w:t>
      </w:r>
      <w:r w:rsidRPr="00710319">
        <w:rPr>
          <w:color w:val="000000"/>
          <w:szCs w:val="28"/>
        </w:rPr>
        <w:t> Tám đỉnh là: đỉnh A, đỉnh B, đỉnh C, đỉnh D, đỉnh M, đỉnh N, đỉnh P, đỉnh Q.</w:t>
      </w:r>
    </w:p>
    <w:p w:rsidR="005F2D1B" w:rsidRPr="00453B4B" w:rsidRDefault="005F2D1B" w:rsidP="005F2D1B">
      <w:pPr>
        <w:spacing w:after="0" w:line="330" w:lineRule="atLeast"/>
        <w:rPr>
          <w:color w:val="000000"/>
          <w:szCs w:val="28"/>
        </w:rPr>
      </w:pPr>
      <w:r w:rsidRPr="00453B4B">
        <w:rPr>
          <w:b/>
          <w:bCs/>
          <w:i/>
          <w:iCs/>
          <w:color w:val="0000FF"/>
          <w:szCs w:val="28"/>
        </w:rPr>
        <w:t>•</w:t>
      </w:r>
      <w:r w:rsidRPr="00453B4B">
        <w:rPr>
          <w:b/>
          <w:bCs/>
          <w:i/>
          <w:iCs/>
          <w:color w:val="000000"/>
          <w:szCs w:val="28"/>
        </w:rPr>
        <w:t> </w:t>
      </w:r>
      <w:r w:rsidRPr="00710319">
        <w:rPr>
          <w:color w:val="000000"/>
          <w:szCs w:val="28"/>
        </w:rPr>
        <w:t>Mười hai cạnh là: cạnh AB, cạnh BC, cạnh DC, cạnh AD, cạnh MN, cạnh NP, cạnh QP, cạnh MQ, cạnh AM, cạnh BN, cạnh CP, cạnh DQ.</w:t>
      </w:r>
    </w:p>
    <w:p w:rsidR="005F2D1B" w:rsidRPr="00710319" w:rsidRDefault="005F2D1B" w:rsidP="005F2D1B">
      <w:pPr>
        <w:spacing w:after="0" w:line="330" w:lineRule="atLeast"/>
        <w:rPr>
          <w:color w:val="000000"/>
          <w:szCs w:val="28"/>
        </w:rPr>
      </w:pPr>
    </w:p>
    <w:p w:rsidR="005F2D1B" w:rsidRPr="00710319" w:rsidRDefault="005F2D1B" w:rsidP="005F2D1B">
      <w:pPr>
        <w:spacing w:after="0" w:line="330" w:lineRule="atLeast"/>
        <w:rPr>
          <w:color w:val="000000"/>
          <w:szCs w:val="28"/>
        </w:rPr>
      </w:pPr>
      <w:r w:rsidRPr="00453B4B">
        <w:rPr>
          <w:i/>
          <w:iCs/>
          <w:color w:val="000000"/>
          <w:szCs w:val="28"/>
        </w:rPr>
        <w:t>Hình hộp chữ nhật có ba kích thước: chiều dài, chiều rộng, chiều cao.</w:t>
      </w:r>
    </w:p>
    <w:p w:rsidR="005F2D1B" w:rsidRDefault="002143BC" w:rsidP="005F2D1B">
      <w:pPr>
        <w:ind w:left="284"/>
        <w:rPr>
          <w:b/>
          <w:bCs/>
          <w:color w:val="000000"/>
          <w:szCs w:val="28"/>
        </w:rPr>
      </w:pPr>
      <w:r>
        <w:rPr>
          <w:noProof/>
          <w:szCs w:val="28"/>
        </w:rPr>
        <w:pict>
          <v:shape id="_x0000_i1029" type="#_x0000_t75" alt="https://img.loigiaihay.com/picture/2019/0228/hinh-hop-cn-3.png" style="width:253.35pt;height:153.55pt;visibility:visible">
            <v:imagedata r:id="rId11" o:title=""/>
          </v:shape>
        </w:pict>
      </w:r>
      <w:r w:rsidR="005F2D1B" w:rsidRPr="00453B4B">
        <w:rPr>
          <w:color w:val="000000"/>
          <w:szCs w:val="28"/>
        </w:rPr>
        <w:br/>
      </w:r>
      <w:r w:rsidR="005F2D1B" w:rsidRPr="00453B4B">
        <w:rPr>
          <w:color w:val="000000"/>
          <w:szCs w:val="28"/>
        </w:rPr>
        <w:br/>
      </w:r>
    </w:p>
    <w:p w:rsidR="005F2D1B" w:rsidRDefault="005F2D1B" w:rsidP="005F2D1B">
      <w:pPr>
        <w:ind w:left="284"/>
        <w:rPr>
          <w:b/>
          <w:bCs/>
          <w:color w:val="000000"/>
          <w:szCs w:val="28"/>
        </w:rPr>
      </w:pPr>
    </w:p>
    <w:p w:rsidR="005F2D1B" w:rsidRPr="00710319" w:rsidRDefault="005F2D1B" w:rsidP="005F2D1B">
      <w:pPr>
        <w:ind w:left="284"/>
        <w:rPr>
          <w:color w:val="8496B0"/>
          <w:szCs w:val="28"/>
        </w:rPr>
      </w:pPr>
      <w:r w:rsidRPr="00792051">
        <w:rPr>
          <w:b/>
          <w:bCs/>
          <w:color w:val="8496B0"/>
          <w:szCs w:val="28"/>
        </w:rPr>
        <w:t>b) Hình lập phương</w:t>
      </w:r>
    </w:p>
    <w:p w:rsidR="005F2D1B" w:rsidRPr="00710319" w:rsidRDefault="005F2D1B" w:rsidP="005F2D1B">
      <w:pPr>
        <w:spacing w:after="0" w:line="330" w:lineRule="atLeast"/>
        <w:rPr>
          <w:color w:val="000000"/>
          <w:szCs w:val="28"/>
        </w:rPr>
      </w:pPr>
      <w:r w:rsidRPr="00710319">
        <w:rPr>
          <w:color w:val="000000"/>
          <w:szCs w:val="28"/>
        </w:rPr>
        <w:t>Ta cũng thường gặp trong thực tế một số đồ vật như con súc sắc có dạng </w:t>
      </w:r>
      <w:r w:rsidRPr="00792051">
        <w:rPr>
          <w:i/>
          <w:iCs/>
          <w:color w:val="000000"/>
          <w:szCs w:val="28"/>
        </w:rPr>
        <w:t>hình lập phương</w:t>
      </w:r>
      <w:r w:rsidRPr="00710319">
        <w:rPr>
          <w:color w:val="000000"/>
          <w:szCs w:val="28"/>
        </w:rPr>
        <w:t>.</w:t>
      </w:r>
    </w:p>
    <w:p w:rsidR="005F2D1B" w:rsidRPr="00710319" w:rsidRDefault="005F2D1B" w:rsidP="005F2D1B">
      <w:pPr>
        <w:spacing w:after="180" w:line="330" w:lineRule="atLeast"/>
        <w:rPr>
          <w:color w:val="000000"/>
          <w:szCs w:val="28"/>
        </w:rPr>
      </w:pPr>
      <w:r w:rsidRPr="00710319">
        <w:rPr>
          <w:color w:val="000000"/>
          <w:szCs w:val="28"/>
        </w:rPr>
        <w:t>Hình lập phương có sáu mặt là các hình vuông bằng nhau.</w:t>
      </w:r>
    </w:p>
    <w:p w:rsidR="005F2D1B" w:rsidRPr="00792051" w:rsidRDefault="005F2D1B" w:rsidP="005F2D1B">
      <w:pPr>
        <w:ind w:left="284"/>
        <w:rPr>
          <w:b/>
          <w:color w:val="8496B0"/>
          <w:szCs w:val="28"/>
        </w:rPr>
      </w:pPr>
    </w:p>
    <w:p w:rsidR="005F2D1B" w:rsidRDefault="002143BC" w:rsidP="005F2D1B">
      <w:pPr>
        <w:ind w:left="284"/>
        <w:rPr>
          <w:b/>
          <w:color w:val="8496B0"/>
          <w:szCs w:val="28"/>
        </w:rPr>
      </w:pPr>
      <w:r>
        <w:rPr>
          <w:noProof/>
          <w:sz w:val="24"/>
          <w:szCs w:val="24"/>
        </w:rPr>
        <w:pict>
          <v:shape id="_x0000_i1030" type="#_x0000_t75" alt="https://img.loigiaihay.com/picture/2019/0527/b-trang-97c.JPG" style="width:373.65pt;height:105.7pt;visibility:visible">
            <v:imagedata r:id="rId12" o:title=""/>
          </v:shape>
        </w:pict>
      </w:r>
    </w:p>
    <w:tbl>
      <w:tblPr>
        <w:tblW w:w="10692" w:type="dxa"/>
        <w:tblBorders>
          <w:top w:val="single" w:sz="6" w:space="0" w:color="000000"/>
          <w:left w:val="single" w:sz="6" w:space="0" w:color="000000"/>
          <w:bottom w:val="single" w:sz="6" w:space="0" w:color="000000"/>
          <w:right w:val="single" w:sz="6" w:space="0" w:color="000000"/>
        </w:tblBorders>
        <w:tblCellMar>
          <w:left w:w="0" w:type="dxa"/>
          <w:right w:w="0" w:type="dxa"/>
        </w:tblCellMar>
        <w:tblLook w:val="00A0" w:firstRow="1" w:lastRow="0" w:firstColumn="1" w:lastColumn="0" w:noHBand="0" w:noVBand="0"/>
      </w:tblPr>
      <w:tblGrid>
        <w:gridCol w:w="2382"/>
        <w:gridCol w:w="1106"/>
        <w:gridCol w:w="1062"/>
        <w:gridCol w:w="1031"/>
        <w:gridCol w:w="5111"/>
      </w:tblGrid>
      <w:tr w:rsidR="005F2D1B" w:rsidRPr="008E5978" w:rsidTr="002948D6">
        <w:tc>
          <w:tcPr>
            <w:tcW w:w="20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Hình</w:t>
            </w:r>
          </w:p>
        </w:tc>
        <w:tc>
          <w:tcPr>
            <w:tcW w:w="11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Số mặt</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Số cạnh</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Số đỉnh</w:t>
            </w:r>
          </w:p>
        </w:tc>
        <w:tc>
          <w:tcPr>
            <w:tcW w:w="5529" w:type="dxa"/>
            <w:tcBorders>
              <w:top w:val="outset" w:sz="6" w:space="0" w:color="auto"/>
              <w:left w:val="outset" w:sz="6" w:space="0" w:color="auto"/>
              <w:bottom w:val="outset" w:sz="6" w:space="0" w:color="auto"/>
              <w:right w:val="outset" w:sz="6" w:space="0" w:color="auto"/>
            </w:tcBorders>
            <w:shd w:val="clear" w:color="auto" w:fill="FFFFFF"/>
          </w:tcPr>
          <w:p w:rsidR="005F2D1B" w:rsidRPr="004D62CE" w:rsidRDefault="005F2D1B" w:rsidP="002948D6">
            <w:pPr>
              <w:spacing w:after="0" w:line="240" w:lineRule="auto"/>
              <w:rPr>
                <w:b/>
                <w:bCs/>
                <w:szCs w:val="28"/>
              </w:rPr>
            </w:pPr>
            <w:r w:rsidRPr="004D62CE">
              <w:rPr>
                <w:b/>
                <w:bCs/>
                <w:szCs w:val="28"/>
              </w:rPr>
              <w:t xml:space="preserve"> Đặc điểm</w:t>
            </w:r>
          </w:p>
        </w:tc>
      </w:tr>
      <w:tr w:rsidR="005F2D1B" w:rsidRPr="008E5978" w:rsidTr="002948D6">
        <w:tc>
          <w:tcPr>
            <w:tcW w:w="20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Hình hộp chữ nhật</w:t>
            </w:r>
          </w:p>
        </w:tc>
        <w:tc>
          <w:tcPr>
            <w:tcW w:w="11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6</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12</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8</w:t>
            </w:r>
          </w:p>
        </w:tc>
        <w:tc>
          <w:tcPr>
            <w:tcW w:w="5529" w:type="dxa"/>
            <w:tcBorders>
              <w:top w:val="outset" w:sz="6" w:space="0" w:color="auto"/>
              <w:left w:val="outset" w:sz="6" w:space="0" w:color="auto"/>
              <w:bottom w:val="outset" w:sz="6" w:space="0" w:color="auto"/>
              <w:right w:val="outset" w:sz="6" w:space="0" w:color="auto"/>
            </w:tcBorders>
            <w:shd w:val="clear" w:color="auto" w:fill="FFFFFF"/>
          </w:tcPr>
          <w:p w:rsidR="005F2D1B" w:rsidRPr="004D62CE" w:rsidRDefault="005F2D1B" w:rsidP="002948D6">
            <w:pPr>
              <w:spacing w:after="0" w:line="330" w:lineRule="atLeast"/>
              <w:rPr>
                <w:color w:val="000000"/>
                <w:szCs w:val="28"/>
              </w:rPr>
            </w:pPr>
            <w:r w:rsidRPr="004D62CE">
              <w:rPr>
                <w:szCs w:val="28"/>
              </w:rPr>
              <w:t xml:space="preserve"> </w:t>
            </w:r>
            <w:r w:rsidRPr="00710319">
              <w:rPr>
                <w:color w:val="000000"/>
                <w:szCs w:val="28"/>
              </w:rPr>
              <w:t xml:space="preserve">Hình hộp chữ nhật có 6 mặt : hai mặt đáy </w:t>
            </w:r>
            <w:r w:rsidRPr="004D62CE">
              <w:rPr>
                <w:color w:val="000000"/>
                <w:szCs w:val="28"/>
              </w:rPr>
              <w:t>và bốn mặt bên</w:t>
            </w:r>
            <w:r w:rsidRPr="00710319">
              <w:rPr>
                <w:color w:val="000000"/>
                <w:szCs w:val="28"/>
              </w:rPr>
              <w:t>.</w:t>
            </w:r>
            <w:r w:rsidRPr="004D62CE">
              <w:rPr>
                <w:color w:val="000000"/>
                <w:szCs w:val="28"/>
              </w:rPr>
              <w:t xml:space="preserve"> Hai mặt đối diện của hình hộp chữ nhật luôn bằng nhau</w:t>
            </w:r>
          </w:p>
          <w:p w:rsidR="005F2D1B" w:rsidRPr="004D62CE" w:rsidRDefault="005F2D1B" w:rsidP="002948D6">
            <w:pPr>
              <w:spacing w:after="0" w:line="240" w:lineRule="auto"/>
              <w:rPr>
                <w:szCs w:val="28"/>
              </w:rPr>
            </w:pPr>
          </w:p>
        </w:tc>
      </w:tr>
      <w:tr w:rsidR="005F2D1B" w:rsidRPr="008E5978" w:rsidTr="002948D6">
        <w:tc>
          <w:tcPr>
            <w:tcW w:w="205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4D62CE">
              <w:rPr>
                <w:b/>
                <w:bCs/>
                <w:szCs w:val="28"/>
              </w:rPr>
              <w:t>Hình lập phương</w:t>
            </w:r>
          </w:p>
        </w:tc>
        <w:tc>
          <w:tcPr>
            <w:tcW w:w="11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6</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12</w:t>
            </w:r>
          </w:p>
        </w:tc>
        <w:tc>
          <w:tcPr>
            <w:tcW w:w="99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tcPr>
          <w:p w:rsidR="005F2D1B" w:rsidRPr="00393F8F" w:rsidRDefault="005F2D1B" w:rsidP="002948D6">
            <w:pPr>
              <w:spacing w:after="0" w:line="240" w:lineRule="auto"/>
              <w:rPr>
                <w:szCs w:val="28"/>
              </w:rPr>
            </w:pPr>
            <w:r w:rsidRPr="00393F8F">
              <w:rPr>
                <w:szCs w:val="28"/>
              </w:rPr>
              <w:t>8</w:t>
            </w:r>
          </w:p>
        </w:tc>
        <w:tc>
          <w:tcPr>
            <w:tcW w:w="5529" w:type="dxa"/>
            <w:tcBorders>
              <w:top w:val="outset" w:sz="6" w:space="0" w:color="auto"/>
              <w:left w:val="outset" w:sz="6" w:space="0" w:color="auto"/>
              <w:bottom w:val="outset" w:sz="6" w:space="0" w:color="auto"/>
              <w:right w:val="outset" w:sz="6" w:space="0" w:color="auto"/>
            </w:tcBorders>
            <w:shd w:val="clear" w:color="auto" w:fill="FFFFFF"/>
          </w:tcPr>
          <w:p w:rsidR="005F2D1B" w:rsidRPr="004D62CE" w:rsidRDefault="005F2D1B" w:rsidP="002948D6">
            <w:pPr>
              <w:spacing w:after="0" w:line="240" w:lineRule="auto"/>
              <w:rPr>
                <w:szCs w:val="28"/>
              </w:rPr>
            </w:pPr>
            <w:r w:rsidRPr="004D62CE">
              <w:rPr>
                <w:color w:val="000000"/>
                <w:szCs w:val="28"/>
              </w:rPr>
              <w:t>C</w:t>
            </w:r>
            <w:r w:rsidRPr="00710319">
              <w:rPr>
                <w:color w:val="000000"/>
                <w:szCs w:val="28"/>
              </w:rPr>
              <w:t>ó sáu mặt là các hình vuông bằng nhau.</w:t>
            </w:r>
          </w:p>
        </w:tc>
      </w:tr>
    </w:tbl>
    <w:p w:rsidR="005F2D1B" w:rsidRPr="004E3AD9" w:rsidRDefault="005F2D1B" w:rsidP="005F2D1B">
      <w:pPr>
        <w:ind w:left="284"/>
        <w:rPr>
          <w:b/>
          <w:color w:val="FF0000"/>
          <w:szCs w:val="28"/>
        </w:rPr>
      </w:pPr>
      <w:bookmarkStart w:id="0" w:name="_GoBack"/>
      <w:r w:rsidRPr="004E3AD9">
        <w:rPr>
          <w:b/>
          <w:color w:val="FF0000"/>
          <w:szCs w:val="28"/>
          <w:lang w:val="vi-VN"/>
        </w:rPr>
        <w:t xml:space="preserve">3. Diện tích xung quanh và diện tích toàn phần của hình </w:t>
      </w:r>
      <w:r w:rsidRPr="004E3AD9">
        <w:rPr>
          <w:b/>
          <w:color w:val="FF0000"/>
          <w:szCs w:val="28"/>
        </w:rPr>
        <w:t>hộp chữ nhật</w:t>
      </w:r>
    </w:p>
    <w:bookmarkEnd w:id="0"/>
    <w:p w:rsidR="005F2D1B" w:rsidRPr="00446653" w:rsidRDefault="005F2D1B" w:rsidP="005F2D1B">
      <w:pPr>
        <w:pStyle w:val="NormalWeb"/>
        <w:spacing w:before="0" w:beforeAutospacing="0" w:after="0" w:afterAutospacing="0" w:line="330" w:lineRule="atLeast"/>
        <w:rPr>
          <w:bCs/>
          <w:color w:val="000000"/>
          <w:sz w:val="28"/>
          <w:szCs w:val="28"/>
        </w:rPr>
      </w:pPr>
      <w:r w:rsidRPr="00446653">
        <w:rPr>
          <w:bCs/>
          <w:color w:val="000000"/>
          <w:sz w:val="28"/>
          <w:szCs w:val="28"/>
        </w:rPr>
        <w:t>a) Diện tích xung quanh</w:t>
      </w:r>
    </w:p>
    <w:p w:rsidR="005F2D1B" w:rsidRPr="00446653" w:rsidRDefault="005F2D1B" w:rsidP="005F2D1B">
      <w:pPr>
        <w:pStyle w:val="NormalWeb"/>
        <w:spacing w:before="0" w:beforeAutospacing="0" w:after="0" w:afterAutospacing="0" w:line="330" w:lineRule="atLeast"/>
        <w:rPr>
          <w:bCs/>
          <w:i/>
          <w:iCs/>
          <w:color w:val="000000"/>
          <w:sz w:val="28"/>
          <w:szCs w:val="28"/>
        </w:rPr>
      </w:pPr>
      <w:r w:rsidRPr="00446653">
        <w:rPr>
          <w:bCs/>
          <w:i/>
          <w:iCs/>
          <w:color w:val="000000"/>
          <w:sz w:val="28"/>
          <w:szCs w:val="28"/>
        </w:rPr>
        <w:t>Muốn tính diện tích xung quanh của hình hộp chữ nhật ta lấy chu vi mặt đáy nhân với chiều cao (cùng một đơn vị đo).</w:t>
      </w:r>
    </w:p>
    <w:p w:rsidR="005F2D1B" w:rsidRPr="00446653" w:rsidRDefault="005F2D1B" w:rsidP="005F2D1B">
      <w:pPr>
        <w:pStyle w:val="NormalWeb"/>
        <w:spacing w:before="0" w:beforeAutospacing="0" w:after="0" w:afterAutospacing="0" w:line="330" w:lineRule="atLeast"/>
        <w:rPr>
          <w:bCs/>
          <w:iCs/>
          <w:color w:val="000000"/>
          <w:sz w:val="28"/>
          <w:szCs w:val="28"/>
        </w:rPr>
      </w:pPr>
      <w:r w:rsidRPr="00446653">
        <w:rPr>
          <w:bCs/>
          <w:iCs/>
          <w:color w:val="000000"/>
          <w:sz w:val="28"/>
          <w:szCs w:val="28"/>
        </w:rPr>
        <w:t>Xây dựng công thức: Một hình chữ nhật có chiều dài a, chiều rộng b, chiều cao h</w:t>
      </w:r>
    </w:p>
    <w:p w:rsidR="005F2D1B" w:rsidRPr="00446653" w:rsidRDefault="005F2D1B" w:rsidP="005F2D1B">
      <w:pPr>
        <w:pStyle w:val="NormalWeb"/>
        <w:spacing w:before="0" w:beforeAutospacing="0" w:after="0" w:afterAutospacing="0" w:line="330" w:lineRule="atLeast"/>
        <w:rPr>
          <w:bCs/>
          <w:iCs/>
          <w:color w:val="000000"/>
          <w:sz w:val="28"/>
          <w:szCs w:val="28"/>
        </w:rPr>
      </w:pPr>
      <w:r w:rsidRPr="00446653">
        <w:rPr>
          <w:bCs/>
          <w:iCs/>
          <w:color w:val="000000"/>
          <w:sz w:val="28"/>
          <w:szCs w:val="28"/>
        </w:rPr>
        <w:t>Công thức tính diện tích xung quanh của hình hộp chữ nhất:</w:t>
      </w:r>
    </w:p>
    <w:p w:rsidR="005F2D1B" w:rsidRPr="00446653" w:rsidRDefault="005F2D1B" w:rsidP="005F2D1B">
      <w:pPr>
        <w:pStyle w:val="NormalWeb"/>
        <w:spacing w:before="0" w:beforeAutospacing="0" w:after="0" w:afterAutospacing="0" w:line="330" w:lineRule="atLeast"/>
        <w:rPr>
          <w:color w:val="000000"/>
          <w:sz w:val="28"/>
          <w:szCs w:val="28"/>
        </w:rPr>
      </w:pPr>
      <w:r w:rsidRPr="00446653">
        <w:rPr>
          <w:bCs/>
          <w:iCs/>
          <w:color w:val="000000"/>
          <w:sz w:val="28"/>
          <w:szCs w:val="28"/>
        </w:rPr>
        <w:t>S</w:t>
      </w:r>
      <w:r w:rsidRPr="00446653">
        <w:rPr>
          <w:bCs/>
          <w:iCs/>
          <w:color w:val="000000"/>
          <w:sz w:val="28"/>
          <w:szCs w:val="28"/>
          <w:vertAlign w:val="subscript"/>
        </w:rPr>
        <w:t xml:space="preserve">xq </w:t>
      </w:r>
      <w:r w:rsidRPr="00446653">
        <w:rPr>
          <w:color w:val="000000"/>
          <w:sz w:val="28"/>
          <w:szCs w:val="28"/>
        </w:rPr>
        <w:t>= (a + b) × 2 ×h</w:t>
      </w:r>
    </w:p>
    <w:p w:rsidR="005F2D1B" w:rsidRPr="004D62CE" w:rsidRDefault="005F2D1B" w:rsidP="005F2D1B">
      <w:pPr>
        <w:spacing w:after="0" w:line="330" w:lineRule="atLeast"/>
        <w:rPr>
          <w:color w:val="000000"/>
          <w:szCs w:val="28"/>
        </w:rPr>
      </w:pPr>
      <w:r w:rsidRPr="00446653">
        <w:rPr>
          <w:bCs/>
          <w:color w:val="000000"/>
          <w:szCs w:val="28"/>
        </w:rPr>
        <w:t>b) Diện tích toàn phần</w:t>
      </w:r>
    </w:p>
    <w:p w:rsidR="005F2D1B" w:rsidRPr="00446653" w:rsidRDefault="005F2D1B" w:rsidP="005F2D1B">
      <w:pPr>
        <w:spacing w:after="0" w:line="330" w:lineRule="atLeast"/>
        <w:rPr>
          <w:i/>
          <w:iCs/>
          <w:color w:val="000000"/>
          <w:szCs w:val="28"/>
        </w:rPr>
      </w:pPr>
      <w:r w:rsidRPr="00446653">
        <w:rPr>
          <w:i/>
          <w:iCs/>
          <w:color w:val="000000"/>
          <w:szCs w:val="28"/>
        </w:rPr>
        <w:t>Diện tích toàn phần của hình hộp chữ nhật là tổng của diện tích xung quanh và diện tích hai đáy.</w:t>
      </w:r>
    </w:p>
    <w:p w:rsidR="005F2D1B" w:rsidRPr="00446653" w:rsidRDefault="005F2D1B" w:rsidP="005F2D1B">
      <w:pPr>
        <w:pStyle w:val="NormalWeb"/>
        <w:spacing w:before="0" w:beforeAutospacing="0" w:after="0" w:afterAutospacing="0" w:line="330" w:lineRule="atLeast"/>
        <w:rPr>
          <w:bCs/>
          <w:i/>
          <w:iCs/>
          <w:color w:val="000000"/>
          <w:sz w:val="28"/>
          <w:szCs w:val="28"/>
        </w:rPr>
      </w:pPr>
      <w:r w:rsidRPr="00446653">
        <w:rPr>
          <w:bCs/>
          <w:i/>
          <w:iCs/>
          <w:color w:val="000000"/>
          <w:sz w:val="28"/>
          <w:szCs w:val="28"/>
        </w:rPr>
        <w:t>Xây dựng công thức: Một hình chữ nhật có chiều dài a, chiều rộng b, chiều cao h</w:t>
      </w:r>
    </w:p>
    <w:p w:rsidR="005F2D1B" w:rsidRPr="00446653" w:rsidRDefault="005F2D1B" w:rsidP="005F2D1B">
      <w:pPr>
        <w:pStyle w:val="NormalWeb"/>
        <w:spacing w:before="0" w:beforeAutospacing="0" w:after="0" w:afterAutospacing="0" w:line="330" w:lineRule="atLeast"/>
        <w:rPr>
          <w:bCs/>
          <w:i/>
          <w:iCs/>
          <w:color w:val="000000"/>
          <w:sz w:val="28"/>
          <w:szCs w:val="28"/>
        </w:rPr>
      </w:pPr>
      <w:r w:rsidRPr="00446653">
        <w:rPr>
          <w:bCs/>
          <w:i/>
          <w:iCs/>
          <w:color w:val="000000"/>
          <w:sz w:val="28"/>
          <w:szCs w:val="28"/>
        </w:rPr>
        <w:t>Công thức tính diện tích xung quanh của hình hộp chữ nhất:</w:t>
      </w:r>
    </w:p>
    <w:p w:rsidR="005F2D1B" w:rsidRPr="00446653" w:rsidRDefault="005F2D1B" w:rsidP="005F2D1B">
      <w:pPr>
        <w:pStyle w:val="NormalWeb"/>
        <w:spacing w:before="0" w:beforeAutospacing="0" w:after="0" w:afterAutospacing="0" w:line="330" w:lineRule="atLeast"/>
        <w:rPr>
          <w:color w:val="000000"/>
          <w:sz w:val="28"/>
          <w:szCs w:val="28"/>
        </w:rPr>
      </w:pPr>
      <w:r w:rsidRPr="00446653">
        <w:rPr>
          <w:bCs/>
          <w:i/>
          <w:iCs/>
          <w:color w:val="000000"/>
          <w:sz w:val="28"/>
          <w:szCs w:val="28"/>
        </w:rPr>
        <w:t>S</w:t>
      </w:r>
      <w:r w:rsidRPr="00446653">
        <w:rPr>
          <w:bCs/>
          <w:i/>
          <w:iCs/>
          <w:color w:val="000000"/>
          <w:sz w:val="28"/>
          <w:szCs w:val="28"/>
          <w:vertAlign w:val="subscript"/>
        </w:rPr>
        <w:t>tp</w:t>
      </w:r>
      <w:r w:rsidRPr="00446653">
        <w:rPr>
          <w:color w:val="000000"/>
          <w:sz w:val="28"/>
          <w:szCs w:val="28"/>
        </w:rPr>
        <w:t xml:space="preserve">= </w:t>
      </w:r>
      <w:r w:rsidRPr="00446653">
        <w:rPr>
          <w:bCs/>
          <w:i/>
          <w:iCs/>
          <w:color w:val="000000"/>
          <w:sz w:val="28"/>
          <w:szCs w:val="28"/>
        </w:rPr>
        <w:t>S</w:t>
      </w:r>
      <w:r w:rsidRPr="00446653">
        <w:rPr>
          <w:bCs/>
          <w:i/>
          <w:iCs/>
          <w:color w:val="000000"/>
          <w:sz w:val="28"/>
          <w:szCs w:val="28"/>
          <w:vertAlign w:val="subscript"/>
        </w:rPr>
        <w:t xml:space="preserve">xq </w:t>
      </w:r>
      <w:r w:rsidRPr="00446653">
        <w:rPr>
          <w:color w:val="000000"/>
          <w:sz w:val="28"/>
          <w:szCs w:val="28"/>
        </w:rPr>
        <w:t>+ a × b = (a + b) × 2 ×h + a × b</w:t>
      </w:r>
    </w:p>
    <w:p w:rsidR="005F2D1B" w:rsidRPr="00CE5B71" w:rsidRDefault="005F2D1B" w:rsidP="005F2D1B">
      <w:pPr>
        <w:spacing w:after="0" w:line="330" w:lineRule="atLeast"/>
        <w:rPr>
          <w:iCs/>
          <w:color w:val="000000"/>
          <w:szCs w:val="28"/>
        </w:rPr>
      </w:pPr>
      <w:r w:rsidRPr="00CE5B71">
        <w:rPr>
          <w:iCs/>
          <w:color w:val="000000"/>
          <w:szCs w:val="28"/>
        </w:rPr>
        <w:t>Lưu ý: Đối với những bài toán yêu cầu tính các mặt cần sơn của một chiếc hộp không nắp có dạng hình hộp, ta chỉ tính diện tích của 5 mặt bao gồm 4 mặt bên và 1 mặt đáy.</w:t>
      </w: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ind w:left="284"/>
        <w:rPr>
          <w:b/>
          <w:color w:val="8496B0"/>
          <w:szCs w:val="28"/>
        </w:rPr>
      </w:pPr>
    </w:p>
    <w:p w:rsidR="005F2D1B" w:rsidRDefault="005F2D1B" w:rsidP="005F2D1B">
      <w:pPr>
        <w:rPr>
          <w:b/>
          <w:color w:val="8496B0"/>
          <w:szCs w:val="28"/>
        </w:rPr>
      </w:pPr>
      <w:r>
        <w:rPr>
          <w:b/>
          <w:color w:val="8496B0"/>
          <w:szCs w:val="28"/>
        </w:rPr>
        <w:br w:type="page"/>
      </w:r>
    </w:p>
    <w:p w:rsidR="005F2D1B" w:rsidRPr="00797EEE" w:rsidRDefault="005F2D1B" w:rsidP="005F2D1B">
      <w:pPr>
        <w:spacing w:after="0" w:line="312" w:lineRule="auto"/>
        <w:jc w:val="center"/>
        <w:rPr>
          <w:color w:val="FF0000"/>
          <w:sz w:val="32"/>
          <w:szCs w:val="32"/>
        </w:rPr>
      </w:pPr>
      <w:r>
        <w:rPr>
          <w:color w:val="FF0000"/>
          <w:sz w:val="32"/>
          <w:szCs w:val="32"/>
        </w:rPr>
        <w:t>B</w:t>
      </w:r>
      <w:r>
        <w:rPr>
          <w:color w:val="FF0000"/>
          <w:sz w:val="32"/>
          <w:szCs w:val="32"/>
          <w:lang w:val="vi-VN"/>
        </w:rPr>
        <w:t xml:space="preserve">. </w:t>
      </w:r>
      <w:r>
        <w:rPr>
          <w:color w:val="FF0000"/>
          <w:sz w:val="32"/>
          <w:szCs w:val="32"/>
        </w:rPr>
        <w:t>BÀI TẬP THỰC HÀNH</w:t>
      </w:r>
    </w:p>
    <w:p w:rsidR="005F2D1B" w:rsidRPr="00EE2542" w:rsidRDefault="005F2D1B" w:rsidP="005F2D1B">
      <w:pPr>
        <w:jc w:val="both"/>
        <w:rPr>
          <w:b/>
          <w:color w:val="0070C0"/>
        </w:rPr>
      </w:pPr>
      <w:r>
        <w:rPr>
          <w:b/>
          <w:color w:val="0070C0"/>
        </w:rPr>
        <w:t xml:space="preserve">I. </w:t>
      </w:r>
      <w:r w:rsidRPr="00EE2542">
        <w:rPr>
          <w:b/>
          <w:color w:val="0070C0"/>
        </w:rPr>
        <w:t>TRẮC NGHIỆM</w:t>
      </w:r>
    </w:p>
    <w:p w:rsidR="005F2D1B" w:rsidRPr="00430728" w:rsidRDefault="005F2D1B" w:rsidP="005F2D1B">
      <w:pPr>
        <w:spacing w:before="120" w:after="0" w:line="240" w:lineRule="auto"/>
        <w:jc w:val="both"/>
        <w:rPr>
          <w:lang w:val="fr-FR"/>
        </w:rPr>
      </w:pPr>
      <w:r w:rsidRPr="00430728">
        <w:rPr>
          <w:b/>
          <w:color w:val="0070C0"/>
          <w:lang w:val="fr-FR"/>
        </w:rPr>
        <w:t>Câu 1</w:t>
      </w:r>
      <w:r w:rsidRPr="00430728">
        <w:rPr>
          <w:lang w:val="fr-FR"/>
        </w:rPr>
        <w:t>: Biết chu vi hình tròn là 7,536m. Tính diện tích hình tròn đó.</w:t>
      </w:r>
    </w:p>
    <w:p w:rsidR="005F2D1B" w:rsidRDefault="002143BC" w:rsidP="005F2D1B">
      <w:pPr>
        <w:spacing w:before="120" w:after="0" w:line="240" w:lineRule="auto"/>
        <w:jc w:val="both"/>
      </w:pPr>
      <w:r>
        <w:rPr>
          <w:noProof/>
        </w:rPr>
        <w:pict>
          <v:shape id="Picture 37" o:spid="_x0000_s1849" type="#_x0000_t75" style="position:absolute;left:0;text-align:left;margin-left:316pt;margin-top:15.9pt;width:194.25pt;height:104.6pt;z-index:7;visibility:visible">
            <v:imagedata r:id="rId13" o:title=""/>
          </v:shape>
        </w:pict>
      </w:r>
      <w:r w:rsidR="005F2D1B">
        <w:t xml:space="preserve">A. </w:t>
      </w:r>
      <w:r w:rsidR="005F2D1B" w:rsidRPr="00C1750E">
        <w:rPr>
          <w:position w:val="-10"/>
        </w:rPr>
        <w:object w:dxaOrig="1180" w:dyaOrig="400">
          <v:shape id="_x0000_i1031" type="#_x0000_t75" style="width:59.7pt;height:20.05pt" o:ole="">
            <v:imagedata r:id="rId14" o:title=""/>
          </v:shape>
          <o:OLEObject Type="Embed" ProgID="Equation.DSMT4" ShapeID="_x0000_i1031" DrawAspect="Content" ObjectID="_1737302681" r:id="rId15"/>
        </w:object>
      </w:r>
      <w:r w:rsidR="005F2D1B">
        <w:t xml:space="preserve"> </w:t>
      </w:r>
      <w:r w:rsidR="005F2D1B">
        <w:tab/>
        <w:t xml:space="preserve">B. </w:t>
      </w:r>
      <w:r w:rsidR="005F2D1B" w:rsidRPr="00C1750E">
        <w:rPr>
          <w:position w:val="-10"/>
        </w:rPr>
        <w:object w:dxaOrig="1180" w:dyaOrig="400">
          <v:shape id="_x0000_i1032" type="#_x0000_t75" style="width:59.7pt;height:20.05pt" o:ole="">
            <v:imagedata r:id="rId16" o:title=""/>
          </v:shape>
          <o:OLEObject Type="Embed" ProgID="Equation.DSMT4" ShapeID="_x0000_i1032" DrawAspect="Content" ObjectID="_1737302682" r:id="rId17"/>
        </w:object>
      </w:r>
      <w:r w:rsidR="005F2D1B">
        <w:t xml:space="preserve"> </w:t>
      </w:r>
      <w:r w:rsidR="005F2D1B">
        <w:tab/>
        <w:t xml:space="preserve">C. </w:t>
      </w:r>
      <w:r w:rsidR="005F2D1B" w:rsidRPr="00C1750E">
        <w:rPr>
          <w:position w:val="-10"/>
        </w:rPr>
        <w:object w:dxaOrig="1180" w:dyaOrig="400">
          <v:shape id="_x0000_i1033" type="#_x0000_t75" style="width:59.7pt;height:20.05pt" o:ole="">
            <v:imagedata r:id="rId18" o:title=""/>
          </v:shape>
          <o:OLEObject Type="Embed" ProgID="Equation.DSMT4" ShapeID="_x0000_i1033" DrawAspect="Content" ObjectID="_1737302683" r:id="rId19"/>
        </w:object>
      </w:r>
      <w:r w:rsidR="005F2D1B">
        <w:t xml:space="preserve"> </w:t>
      </w:r>
      <w:r w:rsidR="005F2D1B">
        <w:tab/>
        <w:t xml:space="preserve">D. </w:t>
      </w:r>
      <w:r w:rsidR="005F2D1B" w:rsidRPr="00C1750E">
        <w:rPr>
          <w:position w:val="-10"/>
        </w:rPr>
        <w:object w:dxaOrig="1180" w:dyaOrig="400">
          <v:shape id="_x0000_i1034" type="#_x0000_t75" style="width:59.7pt;height:20.05pt" o:ole="">
            <v:imagedata r:id="rId20" o:title=""/>
          </v:shape>
          <o:OLEObject Type="Embed" ProgID="Equation.DSMT4" ShapeID="_x0000_i1034" DrawAspect="Content" ObjectID="_1737302684" r:id="rId21"/>
        </w:object>
      </w:r>
      <w:r w:rsidR="005F2D1B">
        <w:t xml:space="preserve"> </w:t>
      </w:r>
    </w:p>
    <w:tbl>
      <w:tblPr>
        <w:tblW w:w="0" w:type="auto"/>
        <w:tblInd w:w="-34" w:type="dxa"/>
        <w:tblLook w:val="0000" w:firstRow="0" w:lastRow="0" w:firstColumn="0" w:lastColumn="0" w:noHBand="0" w:noVBand="0"/>
      </w:tblPr>
      <w:tblGrid>
        <w:gridCol w:w="6354"/>
        <w:gridCol w:w="4101"/>
      </w:tblGrid>
      <w:tr w:rsidR="005F2D1B" w:rsidRPr="008E5978" w:rsidTr="002948D6">
        <w:trPr>
          <w:trHeight w:val="1877"/>
        </w:trPr>
        <w:tc>
          <w:tcPr>
            <w:tcW w:w="6354" w:type="dxa"/>
          </w:tcPr>
          <w:p w:rsidR="005F2D1B" w:rsidRPr="008E5978" w:rsidRDefault="005F2D1B" w:rsidP="002948D6">
            <w:pPr>
              <w:spacing w:after="0" w:line="400" w:lineRule="exact"/>
              <w:ind w:left="-17"/>
              <w:jc w:val="both"/>
            </w:pPr>
            <w:r w:rsidRPr="008E5978">
              <w:rPr>
                <w:b/>
                <w:color w:val="0070C0"/>
              </w:rPr>
              <w:t>Câu 2</w:t>
            </w:r>
            <w:r w:rsidRPr="008E5978">
              <w:rPr>
                <w:color w:val="0070C0"/>
              </w:rPr>
              <w:t xml:space="preserve">: </w:t>
            </w:r>
            <w:r w:rsidRPr="008E5978">
              <w:t>Cho hình chữ nhật ABCD ( như hình vẽ).</w:t>
            </w:r>
          </w:p>
          <w:p w:rsidR="005F2D1B" w:rsidRPr="008E5978" w:rsidRDefault="005F2D1B" w:rsidP="002948D6">
            <w:pPr>
              <w:spacing w:after="0" w:line="400" w:lineRule="exact"/>
              <w:ind w:left="-17"/>
              <w:jc w:val="both"/>
            </w:pPr>
            <w:r w:rsidRPr="008E5978">
              <w:t>Diện tích hình tứ giác BMND là:</w:t>
            </w:r>
          </w:p>
          <w:p w:rsidR="005F2D1B" w:rsidRPr="008E5978" w:rsidRDefault="005F2D1B" w:rsidP="002948D6">
            <w:pPr>
              <w:spacing w:after="0" w:line="400" w:lineRule="exact"/>
              <w:ind w:left="-18"/>
              <w:jc w:val="both"/>
            </w:pPr>
            <w:r w:rsidRPr="008E5978">
              <w:t>A. 27m</w:t>
            </w:r>
            <w:r w:rsidRPr="008E5978">
              <w:rPr>
                <w:vertAlign w:val="superscript"/>
              </w:rPr>
              <w:t>2</w:t>
            </w:r>
            <w:r w:rsidRPr="008E5978">
              <w:t xml:space="preserve">              B. 81m</w:t>
            </w:r>
            <w:r w:rsidRPr="008E5978">
              <w:rPr>
                <w:vertAlign w:val="superscript"/>
              </w:rPr>
              <w:t>2</w:t>
            </w:r>
          </w:p>
          <w:p w:rsidR="005F2D1B" w:rsidRPr="008E5978" w:rsidRDefault="005F2D1B" w:rsidP="002948D6">
            <w:pPr>
              <w:spacing w:after="0" w:line="400" w:lineRule="exact"/>
              <w:ind w:left="-18"/>
              <w:jc w:val="both"/>
              <w:rPr>
                <w:vertAlign w:val="superscript"/>
              </w:rPr>
            </w:pPr>
            <w:r w:rsidRPr="008E5978">
              <w:t>C. 162m</w:t>
            </w:r>
            <w:r w:rsidRPr="008E5978">
              <w:rPr>
                <w:vertAlign w:val="superscript"/>
              </w:rPr>
              <w:t>2</w:t>
            </w:r>
            <w:r w:rsidRPr="008E5978">
              <w:t xml:space="preserve">            D. 189m</w:t>
            </w:r>
            <w:r w:rsidRPr="008E5978">
              <w:rPr>
                <w:vertAlign w:val="superscript"/>
              </w:rPr>
              <w:t>2</w:t>
            </w:r>
          </w:p>
        </w:tc>
        <w:tc>
          <w:tcPr>
            <w:tcW w:w="4101" w:type="dxa"/>
          </w:tcPr>
          <w:p w:rsidR="005F2D1B" w:rsidRPr="008E5978" w:rsidRDefault="005F2D1B" w:rsidP="002948D6">
            <w:pPr>
              <w:spacing w:before="240" w:after="0" w:line="240" w:lineRule="auto"/>
              <w:jc w:val="both"/>
            </w:pPr>
          </w:p>
        </w:tc>
      </w:tr>
    </w:tbl>
    <w:p w:rsidR="005F2D1B" w:rsidRDefault="005F2D1B" w:rsidP="005F2D1B">
      <w:pPr>
        <w:spacing w:before="120" w:after="0" w:line="17" w:lineRule="atLeast"/>
        <w:jc w:val="both"/>
      </w:pPr>
      <w:r w:rsidRPr="00D13F16">
        <w:rPr>
          <w:b/>
          <w:color w:val="0070C0"/>
        </w:rPr>
        <w:t>Câu 3</w:t>
      </w:r>
      <w:r>
        <w:t>: Đúng ghi Đ, sai ghi S vào ô trống:</w:t>
      </w:r>
    </w:p>
    <w:p w:rsidR="005F2D1B" w:rsidRDefault="002143BC" w:rsidP="005F2D1B">
      <w:pPr>
        <w:tabs>
          <w:tab w:val="left" w:pos="993"/>
        </w:tabs>
        <w:spacing w:before="240" w:after="0" w:line="17" w:lineRule="atLeast"/>
        <w:jc w:val="both"/>
      </w:pPr>
      <w:r>
        <w:rPr>
          <w:noProof/>
        </w:rPr>
        <w:pict>
          <v:rect id="Rectangle 29" o:spid="_x0000_s1821" style="position:absolute;left:0;text-align:left;margin-left:8.35pt;margin-top:9.65pt;width:23.1pt;height:18.35pt;z-index:1;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" strokeweight="1pt"/>
        </w:pict>
      </w:r>
      <w:r w:rsidR="005F2D1B">
        <w:t xml:space="preserve"> </w:t>
      </w:r>
      <w:r w:rsidR="005F2D1B">
        <w:tab/>
        <w:t>Hình hộp chữ nhật có hai kích thước: chiều dài vào chiều rộng</w:t>
      </w:r>
    </w:p>
    <w:p w:rsidR="005F2D1B" w:rsidRDefault="002143BC" w:rsidP="005F2D1B">
      <w:pPr>
        <w:tabs>
          <w:tab w:val="left" w:pos="993"/>
        </w:tabs>
        <w:spacing w:before="240" w:after="0" w:line="17" w:lineRule="atLeast"/>
        <w:jc w:val="both"/>
      </w:pPr>
      <w:r>
        <w:rPr>
          <w:noProof/>
        </w:rPr>
        <w:pict>
          <v:rect id="Rectangle 30" o:spid="_x0000_s1822" style="position:absolute;left:0;text-align:left;margin-left:8.1pt;margin-top:10.7pt;width:23.05pt;height:18.3pt;z-index: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" fillcolor="window" strokecolor="windowText" strokeweight="1pt"/>
        </w:pict>
      </w:r>
      <w:r w:rsidR="005F2D1B">
        <w:tab/>
        <w:t>Hình hộp chữ nhật có ba kích thước: chiều dài, chiều rộng và chiều cao.</w:t>
      </w:r>
    </w:p>
    <w:p w:rsidR="005F2D1B" w:rsidRDefault="002143BC" w:rsidP="005F2D1B">
      <w:pPr>
        <w:tabs>
          <w:tab w:val="left" w:pos="993"/>
        </w:tabs>
        <w:spacing w:before="240" w:after="0" w:line="17" w:lineRule="atLeast"/>
        <w:jc w:val="both"/>
      </w:pPr>
      <w:r>
        <w:rPr>
          <w:noProof/>
        </w:rPr>
        <w:pict>
          <v:rect id="Rectangle 31" o:spid="_x0000_s1823" style="position:absolute;left:0;text-align:left;margin-left:8.55pt;margin-top:8.65pt;width:23.05pt;height:18.3pt;z-index:3;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" strokeweight="1pt"/>
        </w:pict>
      </w:r>
      <w:r w:rsidR="005F2D1B">
        <w:tab/>
        <w:t>Hình lập phương có sáu mặt là các hình vuông bằng nhau.</w:t>
      </w:r>
    </w:p>
    <w:p w:rsidR="005F2D1B" w:rsidRDefault="002143BC" w:rsidP="005F2D1B">
      <w:pPr>
        <w:tabs>
          <w:tab w:val="left" w:pos="993"/>
        </w:tabs>
        <w:spacing w:before="240" w:after="0" w:line="17" w:lineRule="atLeast"/>
        <w:jc w:val="both"/>
      </w:pPr>
      <w:r>
        <w:rPr>
          <w:noProof/>
        </w:rPr>
        <w:pict>
          <v:rect id="Rectangle 33" o:spid="_x0000_s1824" style="position:absolute;left:0;text-align:left;margin-left:8.35pt;margin-top:9.55pt;width:23.05pt;height:18.3pt;z-index: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" strokeweight="1pt"/>
        </w:pict>
      </w:r>
      <w:r w:rsidR="005F2D1B">
        <w:tab/>
        <w:t>Hình lập phương có bốn mặt là các hình vuông bằng nhau.</w:t>
      </w:r>
    </w:p>
    <w:p w:rsidR="005F2D1B" w:rsidRDefault="005F2D1B" w:rsidP="005F2D1B">
      <w:pPr>
        <w:tabs>
          <w:tab w:val="left" w:pos="993"/>
        </w:tabs>
        <w:spacing w:before="120" w:after="0" w:line="16" w:lineRule="atLeast"/>
        <w:jc w:val="both"/>
      </w:pPr>
      <w:r w:rsidRPr="00D13F16">
        <w:rPr>
          <w:b/>
          <w:color w:val="0070C0"/>
        </w:rPr>
        <w:t>Câu 4</w:t>
      </w:r>
      <w:r>
        <w:t xml:space="preserve">: Tìm giá trị của X biết:   </w:t>
      </w:r>
      <w:r w:rsidRPr="0093230D">
        <w:rPr>
          <w:position w:val="-10"/>
        </w:rPr>
        <w:object w:dxaOrig="2140" w:dyaOrig="340">
          <v:shape id="_x0000_i1035" type="#_x0000_t75" style="width:107.55pt;height:17.3pt" o:ole="">
            <v:imagedata r:id="rId22" o:title=""/>
          </v:shape>
          <o:OLEObject Type="Embed" ProgID="Equation.DSMT4" ShapeID="_x0000_i1035" DrawAspect="Content" ObjectID="_1737302685" r:id="rId23"/>
        </w:object>
      </w:r>
      <w:r>
        <w:t xml:space="preserve"> </w:t>
      </w:r>
    </w:p>
    <w:p w:rsidR="005F2D1B" w:rsidRDefault="005F2D1B" w:rsidP="005F2D1B">
      <w:pPr>
        <w:tabs>
          <w:tab w:val="left" w:pos="993"/>
        </w:tabs>
        <w:spacing w:before="120" w:after="0" w:line="192" w:lineRule="auto"/>
        <w:jc w:val="both"/>
      </w:pPr>
      <w:r>
        <w:t>A. 0,7</w:t>
      </w:r>
      <w:r>
        <w:tab/>
      </w:r>
      <w:r>
        <w:tab/>
        <w:t>B. 7,2</w:t>
      </w:r>
      <w:r>
        <w:tab/>
        <w:t>C. 72</w:t>
      </w:r>
      <w:r>
        <w:tab/>
        <w:t>D.0,072</w:t>
      </w:r>
    </w:p>
    <w:tbl>
      <w:tblPr>
        <w:tblW w:w="10365" w:type="dxa"/>
        <w:tblInd w:w="126" w:type="dxa"/>
        <w:tblLook w:val="0000" w:firstRow="0" w:lastRow="0" w:firstColumn="0" w:lastColumn="0" w:noHBand="0" w:noVBand="0"/>
      </w:tblPr>
      <w:tblGrid>
        <w:gridCol w:w="7212"/>
        <w:gridCol w:w="3153"/>
      </w:tblGrid>
      <w:tr w:rsidR="005F2D1B" w:rsidRPr="008E5978" w:rsidTr="002948D6">
        <w:trPr>
          <w:trHeight w:val="4460"/>
        </w:trPr>
        <w:tc>
          <w:tcPr>
            <w:tcW w:w="7212" w:type="dxa"/>
          </w:tcPr>
          <w:p w:rsidR="005F2D1B" w:rsidRPr="008E5978" w:rsidRDefault="005F2D1B" w:rsidP="002948D6">
            <w:pPr>
              <w:ind w:left="-126"/>
              <w:jc w:val="both"/>
            </w:pPr>
            <w:r w:rsidRPr="008E5978">
              <w:rPr>
                <w:b/>
                <w:color w:val="0070C0"/>
              </w:rPr>
              <w:t>Câu 5</w:t>
            </w:r>
            <w:r w:rsidRPr="008E5978">
              <w:t>: Đúng ghi Đ, Sai ghi S:</w:t>
            </w:r>
          </w:p>
          <w:p w:rsidR="005F2D1B" w:rsidRPr="008E5978" w:rsidRDefault="005F2D1B" w:rsidP="002948D6">
            <w:pPr>
              <w:jc w:val="both"/>
            </w:pPr>
            <w:r w:rsidRPr="008E5978">
              <w:t>Một khu đất có dạng như hình vẽ. Biết:</w:t>
            </w:r>
          </w:p>
          <w:p w:rsidR="005F2D1B" w:rsidRPr="008E5978" w:rsidRDefault="005F2D1B" w:rsidP="002948D6">
            <w:pPr>
              <w:jc w:val="both"/>
            </w:pPr>
            <w:r w:rsidRPr="008E5978">
              <w:rPr>
                <w:rFonts w:eastAsia="Times New Roman"/>
                <w:position w:val="-10"/>
              </w:rPr>
              <w:object w:dxaOrig="5080" w:dyaOrig="340">
                <v:shape id="_x0000_i1036" type="#_x0000_t75" style="width:253.8pt;height:18.25pt" o:ole="">
                  <v:imagedata r:id="rId24" o:title=""/>
                </v:shape>
                <o:OLEObject Type="Embed" ProgID="Equation.DSMT4" ShapeID="_x0000_i1036" DrawAspect="Content" ObjectID="_1737302686" r:id="rId25"/>
              </w:object>
            </w:r>
            <w:r w:rsidRPr="008E5978">
              <w:t xml:space="preserve"> </w:t>
            </w:r>
          </w:p>
          <w:p w:rsidR="005F2D1B" w:rsidRPr="008E5978" w:rsidRDefault="005F2D1B" w:rsidP="002948D6">
            <w:pPr>
              <w:pStyle w:val="ListParagraph"/>
              <w:numPr>
                <w:ilvl w:val="0"/>
                <w:numId w:val="5"/>
              </w:numPr>
              <w:jc w:val="both"/>
            </w:pPr>
            <w:r w:rsidRPr="008E5978">
              <w:t>Diện tích mảnh đất hình thang ABCM là 2080m</w:t>
            </w:r>
            <w:r w:rsidRPr="008E5978">
              <w:rPr>
                <w:vertAlign w:val="superscript"/>
              </w:rPr>
              <w:t>2</w:t>
            </w:r>
            <w:r w:rsidRPr="008E5978">
              <w:t xml:space="preserve">   </w:t>
            </w:r>
            <w:r w:rsidRPr="008E5978">
              <w:rPr>
                <w:rFonts w:eastAsia="Times New Roman"/>
                <w:position w:val="-12"/>
              </w:rPr>
              <w:object w:dxaOrig="320" w:dyaOrig="440">
                <v:shape id="_x0000_i1037" type="#_x0000_t75" style="width:15.95pt;height:21.4pt" o:ole="">
                  <v:imagedata r:id="rId26" o:title=""/>
                </v:shape>
                <o:OLEObject Type="Embed" ProgID="Equation.DSMT4" ShapeID="_x0000_i1037" DrawAspect="Content" ObjectID="_1737302687" r:id="rId27"/>
              </w:object>
            </w:r>
            <w:r w:rsidRPr="008E5978">
              <w:t xml:space="preserve"> </w:t>
            </w:r>
          </w:p>
          <w:p w:rsidR="005F2D1B" w:rsidRPr="008E5978" w:rsidRDefault="005F2D1B" w:rsidP="002948D6">
            <w:pPr>
              <w:pStyle w:val="ListParagraph"/>
              <w:numPr>
                <w:ilvl w:val="0"/>
                <w:numId w:val="5"/>
              </w:numPr>
              <w:jc w:val="both"/>
            </w:pPr>
            <w:r w:rsidRPr="008E5978">
              <w:t>Diện tích mảnh đất hình tam giác CMD là 380m</w:t>
            </w:r>
            <w:r w:rsidRPr="008E5978">
              <w:rPr>
                <w:vertAlign w:val="superscript"/>
              </w:rPr>
              <w:t>2</w:t>
            </w:r>
            <w:r w:rsidRPr="008E5978">
              <w:t xml:space="preserve">   </w:t>
            </w:r>
            <w:r w:rsidRPr="008E5978">
              <w:rPr>
                <w:rFonts w:eastAsia="Times New Roman"/>
                <w:position w:val="-12"/>
              </w:rPr>
              <w:object w:dxaOrig="320" w:dyaOrig="440">
                <v:shape id="_x0000_i1038" type="#_x0000_t75" style="width:15.95pt;height:21.4pt" o:ole="">
                  <v:imagedata r:id="rId26" o:title=""/>
                </v:shape>
                <o:OLEObject Type="Embed" ProgID="Equation.DSMT4" ShapeID="_x0000_i1038" DrawAspect="Content" ObjectID="_1737302688" r:id="rId28"/>
              </w:object>
            </w:r>
          </w:p>
          <w:p w:rsidR="005F2D1B" w:rsidRPr="008E5978" w:rsidRDefault="005F2D1B" w:rsidP="002948D6">
            <w:pPr>
              <w:pStyle w:val="ListParagraph"/>
              <w:numPr>
                <w:ilvl w:val="0"/>
                <w:numId w:val="5"/>
              </w:numPr>
              <w:jc w:val="both"/>
            </w:pPr>
            <w:r w:rsidRPr="008E5978">
              <w:t>Diện tích cả khu đất là 1420m</w:t>
            </w:r>
            <w:r w:rsidRPr="008E5978">
              <w:rPr>
                <w:vertAlign w:val="superscript"/>
              </w:rPr>
              <w:t>2</w:t>
            </w:r>
            <w:r w:rsidRPr="008E5978">
              <w:t xml:space="preserve">                                </w:t>
            </w:r>
            <w:r w:rsidRPr="008E5978">
              <w:rPr>
                <w:rFonts w:eastAsia="Times New Roman"/>
                <w:position w:val="-12"/>
              </w:rPr>
              <w:object w:dxaOrig="320" w:dyaOrig="440">
                <v:shape id="_x0000_i1039" type="#_x0000_t75" style="width:15.95pt;height:21.4pt" o:ole="">
                  <v:imagedata r:id="rId26" o:title=""/>
                </v:shape>
                <o:OLEObject Type="Embed" ProgID="Equation.DSMT4" ShapeID="_x0000_i1039" DrawAspect="Content" ObjectID="_1737302689" r:id="rId29"/>
              </w:object>
            </w:r>
          </w:p>
          <w:p w:rsidR="005F2D1B" w:rsidRPr="008E5978" w:rsidRDefault="005F2D1B" w:rsidP="002948D6">
            <w:pPr>
              <w:pStyle w:val="ListParagraph"/>
              <w:numPr>
                <w:ilvl w:val="0"/>
                <w:numId w:val="5"/>
              </w:numPr>
              <w:jc w:val="both"/>
            </w:pPr>
            <w:r w:rsidRPr="008E5978">
              <w:t>Diện tích mảnh đất hình thang ABCM là 2080m</w:t>
            </w:r>
            <w:r w:rsidRPr="008E5978">
              <w:rPr>
                <w:vertAlign w:val="superscript"/>
              </w:rPr>
              <w:t>2</w:t>
            </w:r>
            <w:r w:rsidRPr="008E5978">
              <w:t xml:space="preserve">   </w:t>
            </w:r>
            <w:r w:rsidRPr="008E5978">
              <w:rPr>
                <w:rFonts w:eastAsia="Times New Roman"/>
                <w:position w:val="-12"/>
              </w:rPr>
              <w:object w:dxaOrig="320" w:dyaOrig="440">
                <v:shape id="_x0000_i1040" type="#_x0000_t75" style="width:15.95pt;height:21.4pt" o:ole="">
                  <v:imagedata r:id="rId26" o:title=""/>
                </v:shape>
                <o:OLEObject Type="Embed" ProgID="Equation.DSMT4" ShapeID="_x0000_i1040" DrawAspect="Content" ObjectID="_1737302690" r:id="rId30"/>
              </w:object>
            </w:r>
            <w:r w:rsidRPr="008E5978">
              <w:t xml:space="preserve"> </w:t>
            </w:r>
          </w:p>
          <w:p w:rsidR="005F2D1B" w:rsidRPr="008E5978" w:rsidRDefault="005F2D1B" w:rsidP="002948D6">
            <w:pPr>
              <w:pStyle w:val="ListParagraph"/>
              <w:numPr>
                <w:ilvl w:val="0"/>
                <w:numId w:val="5"/>
              </w:numPr>
              <w:jc w:val="both"/>
            </w:pPr>
            <w:r w:rsidRPr="008E5978">
              <w:t>Diện tích mảnh đất hình tam giác CMD là 380m</w:t>
            </w:r>
            <w:r w:rsidRPr="008E5978">
              <w:rPr>
                <w:vertAlign w:val="superscript"/>
              </w:rPr>
              <w:t>2</w:t>
            </w:r>
            <w:r w:rsidRPr="008E5978">
              <w:t xml:space="preserve">   </w:t>
            </w:r>
            <w:r w:rsidRPr="008E5978">
              <w:rPr>
                <w:rFonts w:eastAsia="Times New Roman"/>
                <w:position w:val="-12"/>
              </w:rPr>
              <w:object w:dxaOrig="320" w:dyaOrig="440">
                <v:shape id="_x0000_i1041" type="#_x0000_t75" style="width:15.95pt;height:21.4pt" o:ole="">
                  <v:imagedata r:id="rId26" o:title=""/>
                </v:shape>
                <o:OLEObject Type="Embed" ProgID="Equation.DSMT4" ShapeID="_x0000_i1041" DrawAspect="Content" ObjectID="_1737302691" r:id="rId31"/>
              </w:object>
            </w:r>
          </w:p>
          <w:p w:rsidR="005F2D1B" w:rsidRPr="008E5978" w:rsidRDefault="005F2D1B" w:rsidP="002948D6">
            <w:pPr>
              <w:pStyle w:val="ListParagraph"/>
              <w:numPr>
                <w:ilvl w:val="0"/>
                <w:numId w:val="5"/>
              </w:numPr>
              <w:jc w:val="both"/>
            </w:pPr>
            <w:r w:rsidRPr="008E5978">
              <w:t>Diện tích cả khu đất là 1420m</w:t>
            </w:r>
            <w:r w:rsidRPr="008E5978">
              <w:rPr>
                <w:vertAlign w:val="superscript"/>
              </w:rPr>
              <w:t>2</w:t>
            </w:r>
            <w:r w:rsidRPr="008E5978">
              <w:t xml:space="preserve">                                </w:t>
            </w:r>
            <w:r w:rsidRPr="008E5978">
              <w:rPr>
                <w:rFonts w:eastAsia="Times New Roman"/>
                <w:position w:val="-12"/>
              </w:rPr>
              <w:object w:dxaOrig="320" w:dyaOrig="440">
                <v:shape id="_x0000_i1042" type="#_x0000_t75" style="width:15.95pt;height:21.4pt" o:ole="">
                  <v:imagedata r:id="rId26" o:title=""/>
                </v:shape>
                <o:OLEObject Type="Embed" ProgID="Equation.DSMT4" ShapeID="_x0000_i1042" DrawAspect="Content" ObjectID="_1737302692" r:id="rId32"/>
              </w:object>
            </w:r>
          </w:p>
        </w:tc>
        <w:tc>
          <w:tcPr>
            <w:tcW w:w="3153" w:type="dxa"/>
          </w:tcPr>
          <w:p w:rsidR="005F2D1B" w:rsidRPr="008E5978" w:rsidRDefault="002143BC" w:rsidP="002948D6">
            <w:pPr>
              <w:tabs>
                <w:tab w:val="left" w:leader="dot" w:pos="213"/>
                <w:tab w:val="left" w:leader="dot" w:pos="6577"/>
                <w:tab w:val="left" w:leader="dot" w:pos="6663"/>
                <w:tab w:val="left" w:leader="dot" w:pos="10206"/>
              </w:tabs>
              <w:spacing w:after="0" w:line="400" w:lineRule="exact"/>
              <w:jc w:val="both"/>
            </w:pPr>
            <w:r>
              <w:rPr>
                <w:noProof/>
              </w:rPr>
              <w:pict>
                <v:shape id="Picture 26" o:spid="_x0000_s2006" type="#_x0000_t75" style="position:absolute;left:0;text-align:left;margin-left:92.95pt;margin-top:2.85pt;width:145.7pt;height:180.25pt;z-index:-5;visibility:visible;mso-position-horizontal-relative:margin;mso-position-vertical-relative:text" wrapcoords="-111 0 -111 21510 21600 21510 21600 0 -111 0">
                  <v:imagedata r:id="rId33" o:title=""/>
                  <w10:wrap type="tight" anchorx="margin"/>
                </v:shape>
              </w:pict>
            </w:r>
          </w:p>
        </w:tc>
      </w:tr>
    </w:tbl>
    <w:p w:rsidR="005F2D1B" w:rsidRPr="008B7E1A" w:rsidRDefault="005F2D1B" w:rsidP="005F2D1B">
      <w:pPr>
        <w:spacing w:before="120" w:after="0" w:line="240" w:lineRule="auto"/>
        <w:jc w:val="both"/>
      </w:pPr>
      <w:r>
        <w:rPr>
          <w:b/>
          <w:color w:val="0070C0"/>
        </w:rPr>
        <w:t xml:space="preserve">Câu 6: </w:t>
      </w:r>
      <w:r>
        <w:t>Diện tích xung quanh của một hình hộp chữ nhật là 3,2m</w:t>
      </w:r>
      <w:r>
        <w:rPr>
          <w:vertAlign w:val="superscript"/>
        </w:rPr>
        <w:t>2</w:t>
      </w:r>
      <w:r w:rsidR="002948D6">
        <w:t xml:space="preserve">, </w:t>
      </w:r>
      <w:r>
        <w:t xml:space="preserve"> chiều cao của hình hộp chữ nhật đó là 10dm. Tính chu vi đáy của hình hộp đó.</w:t>
      </w:r>
    </w:p>
    <w:p w:rsidR="005F2D1B" w:rsidRDefault="005F2D1B" w:rsidP="005F2D1B">
      <w:pPr>
        <w:spacing w:before="120" w:after="0" w:line="240" w:lineRule="auto"/>
        <w:jc w:val="both"/>
      </w:pPr>
      <w:r>
        <w:t xml:space="preserve">A. 32dm </w:t>
      </w:r>
      <w:r>
        <w:tab/>
        <w:t>B. 3,2dm</w:t>
      </w:r>
      <w:r>
        <w:tab/>
        <w:t>C. 11dm</w:t>
      </w:r>
      <w:r>
        <w:tab/>
        <w:t>D. 23dm</w:t>
      </w:r>
    </w:p>
    <w:p w:rsidR="005F2D1B" w:rsidRDefault="005F2D1B" w:rsidP="005F2D1B">
      <w:pPr>
        <w:spacing w:before="120" w:after="0" w:line="240" w:lineRule="auto"/>
        <w:jc w:val="both"/>
      </w:pPr>
      <w:r w:rsidRPr="00666D4C">
        <w:rPr>
          <w:b/>
          <w:color w:val="0070C0"/>
        </w:rPr>
        <w:t xml:space="preserve">Câu </w:t>
      </w:r>
      <w:r>
        <w:rPr>
          <w:b/>
          <w:color w:val="0070C0"/>
        </w:rPr>
        <w:t>7</w:t>
      </w:r>
      <w:r w:rsidRPr="00666D4C">
        <w:rPr>
          <w:b/>
          <w:color w:val="0070C0"/>
        </w:rPr>
        <w:t>:</w:t>
      </w:r>
      <w:r w:rsidRPr="00666D4C">
        <w:rPr>
          <w:color w:val="0070C0"/>
        </w:rPr>
        <w:t xml:space="preserve"> </w:t>
      </w:r>
      <w:r>
        <w:t>Tính diện tích xung quanh của hình hộp chữ nhật có kích thước như hình bên.</w:t>
      </w:r>
    </w:p>
    <w:tbl>
      <w:tblPr>
        <w:tblW w:w="0" w:type="auto"/>
        <w:tblInd w:w="72" w:type="dxa"/>
        <w:tblLook w:val="0000" w:firstRow="0" w:lastRow="0" w:firstColumn="0" w:lastColumn="0" w:noHBand="0" w:noVBand="0"/>
      </w:tblPr>
      <w:tblGrid>
        <w:gridCol w:w="6466"/>
        <w:gridCol w:w="3381"/>
      </w:tblGrid>
      <w:tr w:rsidR="005F2D1B" w:rsidRPr="008E5978" w:rsidTr="002948D6">
        <w:trPr>
          <w:trHeight w:val="1386"/>
        </w:trPr>
        <w:tc>
          <w:tcPr>
            <w:tcW w:w="6466" w:type="dxa"/>
          </w:tcPr>
          <w:p w:rsidR="005F2D1B" w:rsidRPr="008E5978" w:rsidRDefault="005F2D1B" w:rsidP="002948D6">
            <w:pPr>
              <w:spacing w:before="120" w:after="0" w:line="240" w:lineRule="auto"/>
              <w:jc w:val="both"/>
            </w:pPr>
            <w:r w:rsidRPr="008E5978">
              <w:t>A. 20,7cm</w:t>
            </w:r>
            <w:r w:rsidRPr="008E5978">
              <w:rPr>
                <w:vertAlign w:val="superscript"/>
              </w:rPr>
              <w:t>2</w:t>
            </w:r>
            <w:r w:rsidRPr="008E5978">
              <w:t xml:space="preserve">                B. 42,688cm</w:t>
            </w:r>
            <w:r w:rsidRPr="008E5978">
              <w:rPr>
                <w:vertAlign w:val="superscript"/>
              </w:rPr>
              <w:t>2</w:t>
            </w:r>
          </w:p>
          <w:p w:rsidR="005F2D1B" w:rsidRPr="008E5978" w:rsidRDefault="005F2D1B" w:rsidP="002948D6">
            <w:pPr>
              <w:spacing w:before="120" w:after="0" w:line="240" w:lineRule="auto"/>
              <w:jc w:val="both"/>
              <w:rPr>
                <w:vertAlign w:val="superscript"/>
              </w:rPr>
            </w:pPr>
            <w:r w:rsidRPr="008E5978">
              <w:t>C. 41,4cm</w:t>
            </w:r>
            <w:r w:rsidRPr="008E5978">
              <w:rPr>
                <w:vertAlign w:val="superscript"/>
              </w:rPr>
              <w:t>2</w:t>
            </w:r>
            <w:r w:rsidRPr="008E5978">
              <w:t xml:space="preserve">                D. 41,4cm</w:t>
            </w:r>
          </w:p>
        </w:tc>
        <w:tc>
          <w:tcPr>
            <w:tcW w:w="3381" w:type="dxa"/>
          </w:tcPr>
          <w:p w:rsidR="005F2D1B" w:rsidRPr="008E5978" w:rsidRDefault="002143BC" w:rsidP="002948D6">
            <w:pPr>
              <w:spacing w:before="120" w:after="0" w:line="240" w:lineRule="auto"/>
              <w:jc w:val="both"/>
            </w:pPr>
            <w:r>
              <w:rPr>
                <w:noProof/>
              </w:rPr>
              <w:pict>
                <v:shape id="Picture 81" o:spid="_x0000_s1868" type="#_x0000_t75" style="position:absolute;left:0;text-align:left;margin-left:-.25pt;margin-top:-1.6pt;width:158.25pt;height:76.75pt;z-index:13;visibility:visible;mso-position-horizontal-relative:text;mso-position-vertical-relative:text">
                  <v:imagedata r:id="rId34" o:title=""/>
                </v:shape>
              </w:pict>
            </w:r>
          </w:p>
        </w:tc>
      </w:tr>
    </w:tbl>
    <w:p w:rsidR="005F2D1B" w:rsidRDefault="005F2D1B" w:rsidP="005F2D1B">
      <w:pPr>
        <w:spacing w:before="120" w:after="0" w:line="360" w:lineRule="auto"/>
        <w:jc w:val="both"/>
      </w:pPr>
      <w:r w:rsidRPr="00666D4C">
        <w:rPr>
          <w:b/>
          <w:color w:val="0070C0"/>
        </w:rPr>
        <w:t xml:space="preserve">Câu </w:t>
      </w:r>
      <w:r>
        <w:rPr>
          <w:b/>
          <w:color w:val="0070C0"/>
        </w:rPr>
        <w:t>8</w:t>
      </w:r>
      <w:r w:rsidRPr="00666D4C">
        <w:rPr>
          <w:b/>
          <w:color w:val="0070C0"/>
        </w:rPr>
        <w:t>:</w:t>
      </w:r>
      <w:r w:rsidRPr="00666D4C">
        <w:rPr>
          <w:color w:val="0070C0"/>
        </w:rPr>
        <w:t xml:space="preserve"> </w:t>
      </w:r>
      <w:r>
        <w:t>Một bể cá bằng kính dạng hình hộp chữ nhật không có nắp với chiều dài 8dm; chiều rộng 6dm và chiều cao 5dm. ( Viết số thích hợp vào chỗ chấm).</w:t>
      </w:r>
    </w:p>
    <w:p w:rsidR="005F2D1B" w:rsidRDefault="005F2D1B" w:rsidP="005F2D1B">
      <w:pPr>
        <w:spacing w:before="120" w:after="0" w:line="360" w:lineRule="auto"/>
        <w:jc w:val="both"/>
      </w:pPr>
      <w:r>
        <w:t xml:space="preserve">        Số mét vuông kính dùng để làm bể cá là: .................................</w:t>
      </w:r>
    </w:p>
    <w:p w:rsidR="005F2D1B" w:rsidRDefault="005F2D1B" w:rsidP="005F2D1B">
      <w:pPr>
        <w:tabs>
          <w:tab w:val="left" w:leader="dot" w:pos="142"/>
        </w:tabs>
        <w:spacing w:after="0"/>
        <w:jc w:val="both"/>
      </w:pPr>
      <w:r w:rsidRPr="006F3236">
        <w:rPr>
          <w:b/>
          <w:color w:val="0070C0"/>
        </w:rPr>
        <w:t>Câu</w:t>
      </w:r>
      <w:r>
        <w:rPr>
          <w:b/>
          <w:color w:val="0070C0"/>
        </w:rPr>
        <w:t xml:space="preserve"> 9</w:t>
      </w:r>
      <w:r w:rsidRPr="006F3236">
        <w:rPr>
          <w:b/>
          <w:color w:val="0070C0"/>
        </w:rPr>
        <w:t>:</w:t>
      </w:r>
      <w:r w:rsidRPr="006F3236">
        <w:rPr>
          <w:color w:val="0070C0"/>
        </w:rPr>
        <w:t xml:space="preserve"> </w:t>
      </w:r>
      <w:r>
        <w:t>Đúng ghi Đ, sai ghi S vào ô trống:</w:t>
      </w:r>
    </w:p>
    <w:tbl>
      <w:tblPr>
        <w:tblW w:w="10632" w:type="dxa"/>
        <w:tblInd w:w="-34" w:type="dxa"/>
        <w:tblLayout w:type="fixed"/>
        <w:tblLook w:val="0000" w:firstRow="0" w:lastRow="0" w:firstColumn="0" w:lastColumn="0" w:noHBand="0" w:noVBand="0"/>
      </w:tblPr>
      <w:tblGrid>
        <w:gridCol w:w="6096"/>
        <w:gridCol w:w="4536"/>
      </w:tblGrid>
      <w:tr w:rsidR="005F2D1B" w:rsidRPr="008E5978" w:rsidTr="002948D6">
        <w:trPr>
          <w:trHeight w:val="2454"/>
        </w:trPr>
        <w:tc>
          <w:tcPr>
            <w:tcW w:w="6096" w:type="dxa"/>
          </w:tcPr>
          <w:p w:rsidR="005F2D1B" w:rsidRPr="008E5978" w:rsidRDefault="002143BC" w:rsidP="002948D6">
            <w:pPr>
              <w:tabs>
                <w:tab w:val="left" w:leader="dot" w:pos="142"/>
              </w:tabs>
              <w:spacing w:after="0"/>
              <w:jc w:val="both"/>
            </w:pPr>
            <w:r>
              <w:rPr>
                <w:noProof/>
              </w:rPr>
              <w:pict>
                <v:rect id="Rectangle 76" o:spid="_x0000_s1864" style="position:absolute;left:0;text-align:left;margin-left:260.4pt;margin-top:9.25pt;width:17.3pt;height:16.7pt;z-index:9;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" strokeweight="1pt"/>
              </w:pict>
            </w:r>
            <w:r w:rsidR="005F2D1B" w:rsidRPr="008E5978">
              <w:t xml:space="preserve">A. Diện tích xung quanh của hình (1) và </w:t>
            </w:r>
          </w:p>
          <w:p w:rsidR="005F2D1B" w:rsidRPr="008E5978" w:rsidRDefault="005F2D1B" w:rsidP="002948D6">
            <w:pPr>
              <w:tabs>
                <w:tab w:val="left" w:leader="dot" w:pos="142"/>
              </w:tabs>
              <w:spacing w:after="0"/>
              <w:jc w:val="both"/>
            </w:pPr>
            <w:r w:rsidRPr="008E5978">
              <w:t>diện tích xung quang của hình (2) bằng nhau</w:t>
            </w:r>
          </w:p>
          <w:p w:rsidR="005F2D1B" w:rsidRPr="008E5978" w:rsidRDefault="002143BC" w:rsidP="002948D6">
            <w:pPr>
              <w:tabs>
                <w:tab w:val="left" w:leader="dot" w:pos="142"/>
              </w:tabs>
              <w:spacing w:after="0"/>
              <w:jc w:val="both"/>
            </w:pPr>
            <w:r>
              <w:rPr>
                <w:noProof/>
              </w:rPr>
              <w:pict>
                <v:rect id="Rectangle 77" o:spid="_x0000_s1865" style="position:absolute;left:0;text-align:left;margin-left:260.25pt;margin-top:16.45pt;width:17.25pt;height:16.7pt;z-index:1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" strokeweight="1pt"/>
              </w:pict>
            </w:r>
            <w:r w:rsidR="005F2D1B" w:rsidRPr="008E5978">
              <w:t>B. Diện tích xung quanh của hình (1) và diện tích xung quang của hình (2) không bằng nhau</w:t>
            </w:r>
          </w:p>
          <w:p w:rsidR="005F2D1B" w:rsidRPr="008E5978" w:rsidRDefault="002143BC" w:rsidP="002948D6">
            <w:pPr>
              <w:tabs>
                <w:tab w:val="left" w:leader="dot" w:pos="142"/>
              </w:tabs>
              <w:spacing w:after="0"/>
              <w:jc w:val="both"/>
            </w:pPr>
            <w:r>
              <w:rPr>
                <w:noProof/>
              </w:rPr>
              <w:pict>
                <v:rect id="Rectangle 78" o:spid="_x0000_s1866" style="position:absolute;left:0;text-align:left;margin-left:260.15pt;margin-top:13.85pt;width:17.25pt;height:16.7pt;z-index:11;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" strokeweight="1pt"/>
              </w:pict>
            </w:r>
            <w:r w:rsidR="005F2D1B" w:rsidRPr="008E5978">
              <w:t>C. Diện tích toàn phần của hình (1) và diện</w:t>
            </w:r>
          </w:p>
          <w:p w:rsidR="005F2D1B" w:rsidRPr="008E5978" w:rsidRDefault="005F2D1B" w:rsidP="002948D6">
            <w:pPr>
              <w:tabs>
                <w:tab w:val="left" w:leader="dot" w:pos="142"/>
              </w:tabs>
              <w:spacing w:after="0"/>
              <w:jc w:val="both"/>
            </w:pPr>
            <w:r w:rsidRPr="008E5978">
              <w:t>tích toàn phần của hình (2) không bằng nhau</w:t>
            </w:r>
          </w:p>
          <w:p w:rsidR="005F2D1B" w:rsidRPr="008E5978" w:rsidRDefault="002143BC" w:rsidP="002948D6">
            <w:pPr>
              <w:tabs>
                <w:tab w:val="left" w:leader="dot" w:pos="142"/>
              </w:tabs>
              <w:spacing w:after="0"/>
              <w:jc w:val="both"/>
            </w:pPr>
            <w:r>
              <w:rPr>
                <w:noProof/>
              </w:rPr>
              <w:pict>
                <v:rect id="Rectangle 79" o:spid="_x0000_s1867" style="position:absolute;left:0;text-align:left;margin-left:260.6pt;margin-top:9.55pt;width:17.25pt;height:16.7pt;z-index: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" strokeweight="1pt"/>
              </w:pict>
            </w:r>
            <w:r w:rsidR="005F2D1B" w:rsidRPr="008E5978">
              <w:t>D. Diện tích toàn phần của hình (1) và diện</w:t>
            </w:r>
          </w:p>
          <w:p w:rsidR="005F2D1B" w:rsidRPr="008E5978" w:rsidRDefault="005F2D1B" w:rsidP="002948D6">
            <w:pPr>
              <w:tabs>
                <w:tab w:val="left" w:leader="dot" w:pos="142"/>
              </w:tabs>
              <w:spacing w:after="0"/>
              <w:jc w:val="both"/>
            </w:pPr>
            <w:r w:rsidRPr="008E5978">
              <w:t>tích toàn phần của hình (2) bằng nhau</w:t>
            </w:r>
          </w:p>
          <w:p w:rsidR="005F2D1B" w:rsidRPr="008E5978" w:rsidRDefault="005F2D1B" w:rsidP="002948D6">
            <w:pPr>
              <w:tabs>
                <w:tab w:val="left" w:leader="dot" w:pos="142"/>
              </w:tabs>
              <w:spacing w:after="0"/>
              <w:jc w:val="both"/>
            </w:pPr>
          </w:p>
        </w:tc>
        <w:tc>
          <w:tcPr>
            <w:tcW w:w="4536" w:type="dxa"/>
          </w:tcPr>
          <w:p w:rsidR="005F2D1B" w:rsidRPr="008E5978" w:rsidRDefault="002143BC" w:rsidP="002948D6">
            <w:pPr>
              <w:tabs>
                <w:tab w:val="left" w:leader="dot" w:pos="142"/>
              </w:tabs>
              <w:spacing w:after="0"/>
              <w:jc w:val="both"/>
            </w:pPr>
            <w:r>
              <w:rPr>
                <w:noProof/>
              </w:rPr>
              <w:pict>
                <v:shape id="_x0000_i1043" type="#_x0000_t75" style="width:231.95pt;height:130.35pt;visibility:visible">
                  <v:imagedata r:id="rId35" o:title=""/>
                </v:shape>
              </w:pict>
            </w:r>
          </w:p>
        </w:tc>
      </w:tr>
    </w:tbl>
    <w:p w:rsidR="005F2D1B" w:rsidRDefault="005F2D1B" w:rsidP="005F2D1B">
      <w:pPr>
        <w:jc w:val="both"/>
      </w:pPr>
      <w:r w:rsidRPr="006F3236">
        <w:rPr>
          <w:b/>
          <w:color w:val="0070C0"/>
        </w:rPr>
        <w:t xml:space="preserve">Câu </w:t>
      </w:r>
      <w:r>
        <w:rPr>
          <w:b/>
          <w:color w:val="0070C0"/>
        </w:rPr>
        <w:t>10</w:t>
      </w:r>
      <w:r w:rsidRPr="006F3236">
        <w:rPr>
          <w:b/>
          <w:color w:val="0070C0"/>
        </w:rPr>
        <w:t>:</w:t>
      </w:r>
      <w:r w:rsidRPr="006F3236">
        <w:rPr>
          <w:color w:val="0070C0"/>
        </w:rPr>
        <w:t xml:space="preserve"> </w:t>
      </w:r>
      <w:r>
        <w:t>Đúng ghi Đ, Sai ghi S:</w:t>
      </w:r>
    </w:p>
    <w:p w:rsidR="005F2D1B" w:rsidRDefault="005F2D1B" w:rsidP="005F2D1B">
      <w:pPr>
        <w:jc w:val="both"/>
      </w:pPr>
      <w:r>
        <w:t xml:space="preserve">Một hình hộp chữ nhật có chiều dài </w:t>
      </w:r>
      <w:r w:rsidRPr="002F684D">
        <w:rPr>
          <w:position w:val="-28"/>
        </w:rPr>
        <w:object w:dxaOrig="499" w:dyaOrig="720">
          <v:shape id="_x0000_i1044" type="#_x0000_t75" style="width:25.05pt;height:36pt" o:ole="">
            <v:imagedata r:id="rId36" o:title=""/>
          </v:shape>
          <o:OLEObject Type="Embed" ProgID="Equation.DSMT4" ShapeID="_x0000_i1044" DrawAspect="Content" ObjectID="_1737302693" r:id="rId37"/>
        </w:object>
      </w:r>
      <w:r>
        <w:t xml:space="preserve">, chiều rông </w:t>
      </w:r>
      <w:r w:rsidRPr="002F684D">
        <w:rPr>
          <w:position w:val="-28"/>
        </w:rPr>
        <w:object w:dxaOrig="499" w:dyaOrig="720">
          <v:shape id="_x0000_i1045" type="#_x0000_t75" style="width:25.05pt;height:36pt" o:ole="">
            <v:imagedata r:id="rId38" o:title=""/>
          </v:shape>
          <o:OLEObject Type="Embed" ProgID="Equation.DSMT4" ShapeID="_x0000_i1045" DrawAspect="Content" ObjectID="_1737302694" r:id="rId39"/>
        </w:object>
      </w:r>
      <w:r>
        <w:t>, chiều cao</w:t>
      </w:r>
      <w:r w:rsidRPr="002F684D">
        <w:rPr>
          <w:position w:val="-26"/>
        </w:rPr>
        <w:object w:dxaOrig="499" w:dyaOrig="700">
          <v:shape id="_x0000_i1046" type="#_x0000_t75" style="width:25.05pt;height:35.1pt" o:ole="">
            <v:imagedata r:id="rId40" o:title=""/>
          </v:shape>
          <o:OLEObject Type="Embed" ProgID="Equation.DSMT4" ShapeID="_x0000_i1046" DrawAspect="Content" ObjectID="_1737302695" r:id="rId41"/>
        </w:object>
      </w:r>
    </w:p>
    <w:p w:rsidR="005F2D1B" w:rsidRDefault="005F2D1B" w:rsidP="005F2D1B">
      <w:pPr>
        <w:jc w:val="both"/>
      </w:pPr>
      <w:r>
        <w:t xml:space="preserve">a) Diện tích xung quanh của hình hộp chữ nhật  là </w:t>
      </w:r>
      <w:r w:rsidRPr="002F684D">
        <w:rPr>
          <w:position w:val="-26"/>
        </w:rPr>
        <w:object w:dxaOrig="600" w:dyaOrig="700">
          <v:shape id="_x0000_i1047" type="#_x0000_t75" style="width:29.6pt;height:35.1pt" o:ole="">
            <v:imagedata r:id="rId42" o:title=""/>
          </v:shape>
          <o:OLEObject Type="Embed" ProgID="Equation.DSMT4" ShapeID="_x0000_i1047" DrawAspect="Content" ObjectID="_1737302696" r:id="rId43"/>
        </w:object>
      </w:r>
      <w:r>
        <w:t xml:space="preserve">    </w:t>
      </w:r>
      <w:r w:rsidRPr="00BC749B">
        <w:rPr>
          <w:position w:val="-12"/>
        </w:rPr>
        <w:object w:dxaOrig="320" w:dyaOrig="440">
          <v:shape id="_x0000_i1048" type="#_x0000_t75" style="width:15.95pt;height:21.4pt" o:ole="">
            <v:imagedata r:id="rId26" o:title=""/>
          </v:shape>
          <o:OLEObject Type="Embed" ProgID="Equation.DSMT4" ShapeID="_x0000_i1048" DrawAspect="Content" ObjectID="_1737302697" r:id="rId44"/>
        </w:object>
      </w:r>
      <w:r>
        <w:t xml:space="preserve"> </w:t>
      </w:r>
    </w:p>
    <w:p w:rsidR="005F2D1B" w:rsidRDefault="002143BC" w:rsidP="005F2D1B">
      <w:pPr>
        <w:jc w:val="both"/>
      </w:pPr>
      <w:r>
        <w:rPr>
          <w:noProof/>
        </w:rPr>
        <w:pict>
          <v:shape id="Picture 74" o:spid="_x0000_s1869" type="#_x0000_t75" style="position:absolute;left:0;text-align:left;margin-left:275.8pt;margin-top:39.2pt;width:138.35pt;height:152.55pt;z-index:14;visibility:visible">
            <v:imagedata r:id="rId45" o:title=""/>
          </v:shape>
        </w:pict>
      </w:r>
      <w:r w:rsidR="005F2D1B">
        <w:t xml:space="preserve">b) Diện tích toàn phần của hình hộp chữ nhật là </w:t>
      </w:r>
      <w:r w:rsidR="005F2D1B" w:rsidRPr="002F684D">
        <w:rPr>
          <w:position w:val="-28"/>
        </w:rPr>
        <w:object w:dxaOrig="820" w:dyaOrig="720">
          <v:shape id="_x0000_i1049" type="#_x0000_t75" style="width:41.45pt;height:36pt" o:ole="">
            <v:imagedata r:id="rId46" o:title=""/>
          </v:shape>
          <o:OLEObject Type="Embed" ProgID="Equation.DSMT4" ShapeID="_x0000_i1049" DrawAspect="Content" ObjectID="_1737302698" r:id="rId47"/>
        </w:object>
      </w:r>
      <w:r w:rsidR="005F2D1B">
        <w:t xml:space="preserve">     </w:t>
      </w:r>
      <w:r w:rsidR="005F2D1B" w:rsidRPr="00BC749B">
        <w:rPr>
          <w:position w:val="-12"/>
        </w:rPr>
        <w:object w:dxaOrig="320" w:dyaOrig="440">
          <v:shape id="_x0000_i1050" type="#_x0000_t75" style="width:15.95pt;height:21.4pt" o:ole="">
            <v:imagedata r:id="rId26" o:title=""/>
          </v:shape>
          <o:OLEObject Type="Embed" ProgID="Equation.DSMT4" ShapeID="_x0000_i1050" DrawAspect="Content" ObjectID="_1737302699" r:id="rId48"/>
        </w:object>
      </w:r>
    </w:p>
    <w:p w:rsidR="005F2D1B" w:rsidRDefault="005F2D1B" w:rsidP="005F2D1B">
      <w:pPr>
        <w:jc w:val="both"/>
      </w:pPr>
      <w:r w:rsidRPr="006F3236">
        <w:rPr>
          <w:b/>
          <w:color w:val="0070C0"/>
        </w:rPr>
        <w:t xml:space="preserve">Câu </w:t>
      </w:r>
      <w:r>
        <w:rPr>
          <w:b/>
          <w:color w:val="0070C0"/>
        </w:rPr>
        <w:t>11</w:t>
      </w:r>
      <w:r w:rsidRPr="006F3236">
        <w:rPr>
          <w:b/>
          <w:color w:val="0070C0"/>
        </w:rPr>
        <w:t>:</w:t>
      </w:r>
      <w:r w:rsidRPr="006F3236">
        <w:rPr>
          <w:color w:val="0070C0"/>
        </w:rPr>
        <w:t xml:space="preserve"> </w:t>
      </w:r>
      <w:r>
        <w:t>Đúng gi Đ, Sai ghi S:</w:t>
      </w:r>
    </w:p>
    <w:p w:rsidR="005F2D1B" w:rsidRDefault="002143BC" w:rsidP="005F2D1B">
      <w:pPr>
        <w:jc w:val="both"/>
      </w:pPr>
      <w:r>
        <w:rPr>
          <w:noProof/>
        </w:rPr>
        <w:pict>
          <v:shape id="_x0000_i1051" type="#_x0000_t75" style="width:192.3pt;height:120.3pt;visibility:visible">
            <v:imagedata r:id="rId49" o:title=""/>
          </v:shape>
        </w:pict>
      </w:r>
      <w:r w:rsidR="005F2D1B">
        <w:tab/>
      </w:r>
      <w:r w:rsidR="005F2D1B">
        <w:tab/>
      </w:r>
    </w:p>
    <w:p w:rsidR="005F2D1B" w:rsidRDefault="005F2D1B" w:rsidP="005F2D1B">
      <w:pPr>
        <w:jc w:val="both"/>
      </w:pPr>
      <w:r>
        <w:t>a) Diện tích xung quanh của hai hình hộp chữ nhật bằng nhau.</w:t>
      </w:r>
      <w:r w:rsidRPr="007A4032">
        <w:rPr>
          <w:position w:val="-12"/>
        </w:rPr>
        <w:t xml:space="preserve"> </w:t>
      </w:r>
      <w:r w:rsidRPr="002F684D">
        <w:rPr>
          <w:position w:val="-12"/>
        </w:rPr>
        <w:object w:dxaOrig="320" w:dyaOrig="440">
          <v:shape id="_x0000_i1052" type="#_x0000_t75" style="width:15.95pt;height:21.4pt" o:ole="">
            <v:imagedata r:id="rId26" o:title=""/>
          </v:shape>
          <o:OLEObject Type="Embed" ProgID="Equation.DSMT4" ShapeID="_x0000_i1052" DrawAspect="Content" ObjectID="_1737302700" r:id="rId50"/>
        </w:object>
      </w:r>
      <w:r>
        <w:tab/>
        <w:t xml:space="preserve"> </w:t>
      </w:r>
    </w:p>
    <w:p w:rsidR="005F2D1B" w:rsidRPr="00F15CEB" w:rsidRDefault="005F2D1B" w:rsidP="005F2D1B">
      <w:pPr>
        <w:jc w:val="both"/>
      </w:pPr>
      <w:r>
        <w:t>b) Diện tích toàn phần của hai hình hộp chữ nhật bằng nhau.</w:t>
      </w:r>
      <w:r>
        <w:tab/>
      </w:r>
      <w:r w:rsidRPr="002F684D">
        <w:rPr>
          <w:position w:val="-12"/>
        </w:rPr>
        <w:object w:dxaOrig="320" w:dyaOrig="440">
          <v:shape id="_x0000_i1053" type="#_x0000_t75" style="width:15.95pt;height:21.4pt" o:ole="">
            <v:imagedata r:id="rId26" o:title=""/>
          </v:shape>
          <o:OLEObject Type="Embed" ProgID="Equation.DSMT4" ShapeID="_x0000_i1053" DrawAspect="Content" ObjectID="_1737302701" r:id="rId51"/>
        </w:object>
      </w:r>
      <w:r>
        <w:t xml:space="preserve"> </w:t>
      </w:r>
    </w:p>
    <w:p w:rsidR="005F2D1B" w:rsidRDefault="005F2D1B" w:rsidP="005F2D1B">
      <w:pPr>
        <w:spacing w:before="120" w:after="0" w:line="240" w:lineRule="auto"/>
        <w:jc w:val="both"/>
      </w:pPr>
      <w:r w:rsidRPr="00666D4C">
        <w:rPr>
          <w:b/>
          <w:color w:val="0070C0"/>
        </w:rPr>
        <w:t xml:space="preserve">Câu </w:t>
      </w:r>
      <w:r>
        <w:rPr>
          <w:b/>
          <w:color w:val="0070C0"/>
        </w:rPr>
        <w:t>1</w:t>
      </w:r>
      <w:r w:rsidRPr="00666D4C">
        <w:rPr>
          <w:b/>
          <w:color w:val="0070C0"/>
        </w:rPr>
        <w:t>2:</w:t>
      </w:r>
      <w:r w:rsidRPr="00666D4C">
        <w:rPr>
          <w:color w:val="0070C0"/>
        </w:rPr>
        <w:t xml:space="preserve"> </w:t>
      </w:r>
      <w:r>
        <w:t xml:space="preserve">Một hình hộp chữ nhật có chiều dài bằng </w:t>
      </w:r>
      <w:r w:rsidRPr="008B7E1A">
        <w:rPr>
          <w:position w:val="-28"/>
        </w:rPr>
        <w:object w:dxaOrig="499" w:dyaOrig="720">
          <v:shape id="_x0000_i1054" type="#_x0000_t75" style="width:25.5pt;height:36pt" o:ole="">
            <v:imagedata r:id="rId52" o:title=""/>
          </v:shape>
          <o:OLEObject Type="Embed" ProgID="Equation.DSMT4" ShapeID="_x0000_i1054" DrawAspect="Content" ObjectID="_1737302702" r:id="rId53"/>
        </w:object>
      </w:r>
      <w:r>
        <w:t xml:space="preserve">; chiều cao là </w:t>
      </w:r>
      <w:r w:rsidRPr="008B7E1A">
        <w:rPr>
          <w:position w:val="-28"/>
        </w:rPr>
        <w:object w:dxaOrig="480" w:dyaOrig="720">
          <v:shape id="_x0000_i1055" type="#_x0000_t75" style="width:25.05pt;height:36pt" o:ole="">
            <v:imagedata r:id="rId54" o:title=""/>
          </v:shape>
          <o:OLEObject Type="Embed" ProgID="Equation.DSMT4" ShapeID="_x0000_i1055" DrawAspect="Content" ObjectID="_1737302703" r:id="rId55"/>
        </w:object>
      </w:r>
      <w:r>
        <w:t xml:space="preserve"> và diện tích xung quanh là </w:t>
      </w:r>
      <w:r w:rsidRPr="008B7E1A">
        <w:rPr>
          <w:position w:val="-28"/>
        </w:rPr>
        <w:object w:dxaOrig="600" w:dyaOrig="720">
          <v:shape id="_x0000_i1056" type="#_x0000_t75" style="width:30.55pt;height:36pt" o:ole="">
            <v:imagedata r:id="rId56" o:title=""/>
          </v:shape>
          <o:OLEObject Type="Embed" ProgID="Equation.DSMT4" ShapeID="_x0000_i1056" DrawAspect="Content" ObjectID="_1737302704" r:id="rId57"/>
        </w:object>
      </w:r>
      <w:r>
        <w:t>. Tính chiều rộng của hình hộp chữ nhật đó.</w:t>
      </w:r>
    </w:p>
    <w:p w:rsidR="005F2D1B" w:rsidRDefault="005F2D1B" w:rsidP="005F2D1B">
      <w:pPr>
        <w:spacing w:before="120" w:after="0" w:line="240" w:lineRule="auto"/>
        <w:jc w:val="both"/>
      </w:pPr>
      <w:r>
        <w:t xml:space="preserve">A. </w:t>
      </w:r>
      <w:r w:rsidRPr="008B7E1A">
        <w:rPr>
          <w:position w:val="-28"/>
        </w:rPr>
        <w:object w:dxaOrig="499" w:dyaOrig="720">
          <v:shape id="_x0000_i1057" type="#_x0000_t75" style="width:25.5pt;height:36pt" o:ole="">
            <v:imagedata r:id="rId58" o:title=""/>
          </v:shape>
          <o:OLEObject Type="Embed" ProgID="Equation.DSMT4" ShapeID="_x0000_i1057" DrawAspect="Content" ObjectID="_1737302705" r:id="rId59"/>
        </w:object>
      </w:r>
      <w:r>
        <w:t xml:space="preserve"> </w:t>
      </w:r>
      <w:r>
        <w:tab/>
        <w:t>B.</w:t>
      </w:r>
      <w:r w:rsidRPr="008B7E1A">
        <w:t xml:space="preserve"> </w:t>
      </w:r>
      <w:r w:rsidRPr="008B7E1A">
        <w:rPr>
          <w:position w:val="-28"/>
        </w:rPr>
        <w:object w:dxaOrig="499" w:dyaOrig="720">
          <v:shape id="_x0000_i1058" type="#_x0000_t75" style="width:25.5pt;height:36pt" o:ole="">
            <v:imagedata r:id="rId60" o:title=""/>
          </v:shape>
          <o:OLEObject Type="Embed" ProgID="Equation.DSMT4" ShapeID="_x0000_i1058" DrawAspect="Content" ObjectID="_1737302706" r:id="rId61"/>
        </w:object>
      </w:r>
      <w:r>
        <w:tab/>
        <w:t xml:space="preserve">C. </w:t>
      </w:r>
      <w:r w:rsidRPr="008B7E1A">
        <w:rPr>
          <w:position w:val="-28"/>
        </w:rPr>
        <w:object w:dxaOrig="499" w:dyaOrig="720">
          <v:shape id="_x0000_i1059" type="#_x0000_t75" style="width:25.5pt;height:36pt" o:ole="">
            <v:imagedata r:id="rId62" o:title=""/>
          </v:shape>
          <o:OLEObject Type="Embed" ProgID="Equation.DSMT4" ShapeID="_x0000_i1059" DrawAspect="Content" ObjectID="_1737302707" r:id="rId63"/>
        </w:object>
      </w:r>
      <w:r>
        <w:tab/>
        <w:t>D.</w:t>
      </w:r>
      <w:r w:rsidRPr="008B7E1A">
        <w:t xml:space="preserve"> </w:t>
      </w:r>
      <w:r w:rsidRPr="008B7E1A">
        <w:rPr>
          <w:position w:val="-28"/>
        </w:rPr>
        <w:object w:dxaOrig="499" w:dyaOrig="720">
          <v:shape id="_x0000_i1060" type="#_x0000_t75" style="width:25.5pt;height:36pt" o:ole="">
            <v:imagedata r:id="rId64" o:title=""/>
          </v:shape>
          <o:OLEObject Type="Embed" ProgID="Equation.DSMT4" ShapeID="_x0000_i1060" DrawAspect="Content" ObjectID="_1737302708" r:id="rId65"/>
        </w:object>
      </w:r>
    </w:p>
    <w:p w:rsidR="005F2D1B" w:rsidRDefault="005F2D1B" w:rsidP="005F2D1B">
      <w:pPr>
        <w:tabs>
          <w:tab w:val="left" w:pos="993"/>
        </w:tabs>
        <w:spacing w:after="0" w:line="400" w:lineRule="exact"/>
        <w:jc w:val="both"/>
      </w:pPr>
      <w:r w:rsidRPr="00D13F16">
        <w:rPr>
          <w:b/>
          <w:color w:val="0070C0"/>
        </w:rPr>
        <w:t xml:space="preserve">Câu </w:t>
      </w:r>
      <w:r>
        <w:rPr>
          <w:b/>
          <w:color w:val="0070C0"/>
        </w:rPr>
        <w:t>13</w:t>
      </w:r>
      <w:r>
        <w:t>: Diện tích xung quanh của một bể cá không có nắp dạng hình hộp chữ nhật là 48dm</w:t>
      </w:r>
      <w:r>
        <w:rPr>
          <w:vertAlign w:val="superscript"/>
        </w:rPr>
        <w:t>2</w:t>
      </w:r>
      <w:r>
        <w:t>; chiều rộng của bể là 4dm; chiều dài của bể là 6dm. Tìm chiều cao của bể cá đó.</w:t>
      </w:r>
    </w:p>
    <w:p w:rsidR="005F2D1B" w:rsidRDefault="005F2D1B" w:rsidP="005F2D1B">
      <w:pPr>
        <w:tabs>
          <w:tab w:val="left" w:pos="993"/>
        </w:tabs>
        <w:spacing w:after="0" w:line="400" w:lineRule="exact"/>
        <w:jc w:val="both"/>
      </w:pPr>
      <w:r>
        <w:t>A. 4,8dm</w:t>
      </w:r>
      <w:r>
        <w:tab/>
        <w:t>B. 4dm</w:t>
      </w:r>
      <w:r>
        <w:tab/>
        <w:t>C. 2dm</w:t>
      </w:r>
      <w:r>
        <w:tab/>
        <w:t>D.2,4dm</w:t>
      </w:r>
    </w:p>
    <w:p w:rsidR="005F2D1B" w:rsidRDefault="005F2D1B" w:rsidP="005F2D1B">
      <w:pPr>
        <w:tabs>
          <w:tab w:val="left" w:pos="993"/>
        </w:tabs>
        <w:spacing w:after="0" w:line="400" w:lineRule="exact"/>
        <w:jc w:val="both"/>
      </w:pPr>
      <w:r w:rsidRPr="00D13F16">
        <w:rPr>
          <w:b/>
          <w:color w:val="0070C0"/>
        </w:rPr>
        <w:t xml:space="preserve">Câu </w:t>
      </w:r>
      <w:r>
        <w:rPr>
          <w:b/>
          <w:color w:val="0070C0"/>
        </w:rPr>
        <w:t>14</w:t>
      </w:r>
      <w:r w:rsidRPr="00D13F16">
        <w:rPr>
          <w:b/>
          <w:color w:val="0070C0"/>
        </w:rPr>
        <w:t>:</w:t>
      </w:r>
      <w:r w:rsidRPr="00D13F16">
        <w:rPr>
          <w:color w:val="0070C0"/>
        </w:rPr>
        <w:t xml:space="preserve"> </w:t>
      </w:r>
      <w:r>
        <w:t>Chu vi hình tròn lớn gấp đôi chu vi hình tròn bé. Hỏi diện tích hình tròn lớn gấp mấy lần  diện tích hình tròn bé?</w:t>
      </w:r>
    </w:p>
    <w:p w:rsidR="005F2D1B" w:rsidRPr="0093230D" w:rsidRDefault="005F2D1B" w:rsidP="005F2D1B">
      <w:pPr>
        <w:tabs>
          <w:tab w:val="left" w:pos="993"/>
        </w:tabs>
        <w:spacing w:after="0" w:line="400" w:lineRule="exact"/>
        <w:jc w:val="both"/>
      </w:pPr>
      <w:r>
        <w:t>A. 2 lần</w:t>
      </w:r>
      <w:r>
        <w:tab/>
      </w:r>
      <w:r>
        <w:tab/>
        <w:t>B. 3 lần</w:t>
      </w:r>
      <w:r>
        <w:tab/>
        <w:t>C. 4 lần</w:t>
      </w:r>
      <w:r>
        <w:tab/>
        <w:t>D.6 lần</w:t>
      </w:r>
    </w:p>
    <w:p w:rsidR="005F2D1B" w:rsidRPr="00EE2542" w:rsidRDefault="005F2D1B" w:rsidP="005F2D1B">
      <w:pPr>
        <w:spacing w:after="0"/>
        <w:jc w:val="both"/>
        <w:rPr>
          <w:b/>
          <w:color w:val="0070C0"/>
        </w:rPr>
      </w:pPr>
      <w:r>
        <w:rPr>
          <w:b/>
          <w:color w:val="0070C0"/>
        </w:rPr>
        <w:t>II. TỰ LUẬN</w:t>
      </w:r>
    </w:p>
    <w:p w:rsidR="005F2D1B" w:rsidRPr="007B70D0" w:rsidRDefault="005F2D1B" w:rsidP="005F2D1B">
      <w:pPr>
        <w:spacing w:after="0"/>
        <w:ind w:right="101"/>
        <w:jc w:val="both"/>
      </w:pPr>
      <w:r w:rsidRPr="007A4D3F">
        <w:rPr>
          <w:b/>
          <w:color w:val="0070C0"/>
        </w:rPr>
        <w:t>Câu 1</w:t>
      </w:r>
      <w:r w:rsidRPr="007A4D3F">
        <w:t xml:space="preserve">: </w:t>
      </w:r>
      <w:r w:rsidRPr="007B70D0">
        <w:t>Một hình tam giác có diện tích bằng diện tích hình vuông cạnh 12 cm. Tính độ dài đáy của hình tam giác, biết chiều cao tương ứng bằng độ dài cạnh của hình vuông đó.</w:t>
      </w:r>
    </w:p>
    <w:p w:rsidR="005F2D1B" w:rsidRDefault="005F2D1B" w:rsidP="005F2D1B">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bl>
    <w:p w:rsidR="005F2D1B" w:rsidRDefault="005F2D1B" w:rsidP="005F2D1B">
      <w:pPr>
        <w:ind w:right="101"/>
        <w:jc w:val="both"/>
        <w:rPr>
          <w:color w:val="000000"/>
        </w:rPr>
      </w:pPr>
      <w:r w:rsidRPr="007A4D3F">
        <w:rPr>
          <w:b/>
          <w:color w:val="0070C0"/>
        </w:rPr>
        <w:t xml:space="preserve">Câu </w:t>
      </w:r>
      <w:r>
        <w:rPr>
          <w:b/>
          <w:color w:val="0070C0"/>
        </w:rPr>
        <w:t>2</w:t>
      </w:r>
      <w:r w:rsidRPr="007A4D3F">
        <w:t xml:space="preserve">: </w:t>
      </w:r>
      <w:r>
        <w:rPr>
          <w:color w:val="000000"/>
        </w:rPr>
        <w:t>Tính diện tích mảnh đất có kích thước theo hình vẽ dưới đây:</w:t>
      </w:r>
    </w:p>
    <w:p w:rsidR="005F2D1B" w:rsidRDefault="002143BC" w:rsidP="005F2D1B">
      <w:pPr>
        <w:tabs>
          <w:tab w:val="left" w:pos="5430"/>
        </w:tabs>
        <w:ind w:right="101"/>
        <w:jc w:val="both"/>
        <w:rPr>
          <w:color w:val="000000"/>
        </w:rPr>
      </w:pPr>
      <w:r>
        <w:rPr>
          <w:noProof/>
        </w:rPr>
        <w:pict>
          <v:group id="Group 39" o:spid="_x0000_s1840" style="position:absolute;left:0;text-align:left;margin-left:175.9pt;margin-top:19.85pt;width:153pt;height:96.8pt;z-index:6" coordorigin="5119,11850" coordsize="3060,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">
            <v:shapetype id="_x0000_t32" coordsize="21600,21600" o:spt="32" o:oned="t" path="m,l21600,21600e" filled="f">
              <v:path arrowok="t" fillok="f" o:connecttype="none"/>
              <o:lock v:ext="edit" shapetype="t"/>
            </v:shapetype>
            <v:shape id="AutoShape 54" o:spid="_x0000_s1841" type="#_x0000_t32" style="position:absolute;left:5119;top:12945;width:0;height:8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55" o:spid="_x0000_s1842" type="#_x0000_t32" style="position:absolute;left:5119;top:13785;width:1886;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56" o:spid="_x0000_s1843" type="#_x0000_t32" style="position:absolute;left:7005;top:12946;width:0;height:8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57" o:spid="_x0000_s1844" type="#_x0000_t32" style="position:absolute;left:5120;top:12946;width:98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58" o:spid="_x0000_s1845" type="#_x0000_t32" style="position:absolute;left:6105;top:11850;width:1;height:10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59" o:spid="_x0000_s1846" type="#_x0000_t32" style="position:absolute;left:6107;top:11850;width:2072;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60" o:spid="_x0000_s1847" type="#_x0000_t32" style="position:absolute;left:8179;top:11850;width:0;height:10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61" o:spid="_x0000_s1848" type="#_x0000_t32" style="position:absolute;left:7006;top:12945;width:1173;height: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WfcUAAADbAAAADwAAAGRycy9kb3ducmV2LnhtbESP3WrCQBSE7wu+w3KE3ohuLPWH6CpB&#10;EYpQ1Ch4e8gek2j2bMiumr59tyD0cpiZb5j5sjWVeFDjSssKhoMIBHFmdcm5gtNx05+CcB5ZY2WZ&#10;FPyQg+Wi8zbHWNsnH+iR+lwECLsYFRTe17GULivIoBvYmjh4F9sY9EE2udQNPgPcVPIjisbSYMlh&#10;ocCaVgVlt/RuFPjv3nZ0Pex2Scq8Tvbb8y1ZnZV677bJDISn1v+HX+0vreBzAn9fw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7WfcUAAADbAAAADwAAAAAAAAAA&#10;AAAAAAChAgAAZHJzL2Rvd25yZXYueG1sUEsFBgAAAAAEAAQA+QAAAJMDAAAAAA==&#10;"/>
          </v:group>
        </w:pict>
      </w:r>
      <w:r w:rsidR="005F2D1B">
        <w:rPr>
          <w:color w:val="000000"/>
        </w:rPr>
        <w:tab/>
        <w:t>31m</w:t>
      </w:r>
    </w:p>
    <w:p w:rsidR="005F2D1B" w:rsidRDefault="005F2D1B" w:rsidP="005F2D1B">
      <w:pPr>
        <w:ind w:right="101"/>
        <w:jc w:val="both"/>
        <w:rPr>
          <w:color w:val="000000"/>
        </w:rPr>
      </w:pPr>
    </w:p>
    <w:p w:rsidR="005F2D1B" w:rsidRDefault="005F2D1B" w:rsidP="005F2D1B">
      <w:pPr>
        <w:tabs>
          <w:tab w:val="left" w:pos="6585"/>
        </w:tabs>
        <w:ind w:right="101"/>
        <w:jc w:val="both"/>
        <w:rPr>
          <w:color w:val="000000"/>
        </w:rPr>
      </w:pPr>
      <w:r>
        <w:rPr>
          <w:color w:val="000000"/>
        </w:rPr>
        <w:t xml:space="preserve">            </w:t>
      </w:r>
      <w:r>
        <w:rPr>
          <w:color w:val="000000"/>
        </w:rPr>
        <w:tab/>
        <w:t xml:space="preserve"> 21,5m</w:t>
      </w:r>
    </w:p>
    <w:p w:rsidR="005F2D1B" w:rsidRPr="0043532E" w:rsidRDefault="005F2D1B" w:rsidP="005F2D1B">
      <w:pPr>
        <w:tabs>
          <w:tab w:val="left" w:pos="3300"/>
        </w:tabs>
        <w:ind w:right="101"/>
        <w:jc w:val="both"/>
        <w:rPr>
          <w:color w:val="000000"/>
        </w:rPr>
      </w:pPr>
      <w:r>
        <w:rPr>
          <w:color w:val="000000"/>
        </w:rPr>
        <w:t xml:space="preserve">                                    15,5m</w:t>
      </w:r>
    </w:p>
    <w:p w:rsidR="005F2D1B" w:rsidRDefault="005F2D1B" w:rsidP="005F2D1B">
      <w:pPr>
        <w:tabs>
          <w:tab w:val="left" w:pos="4260"/>
        </w:tabs>
        <w:spacing w:line="276" w:lineRule="auto"/>
        <w:ind w:right="101"/>
        <w:jc w:val="both"/>
        <w:rPr>
          <w:b/>
          <w:szCs w:val="28"/>
        </w:rPr>
      </w:pPr>
      <w:r>
        <w:rPr>
          <w:b/>
          <w:szCs w:val="28"/>
        </w:rPr>
        <w:tab/>
      </w:r>
      <w:r w:rsidRPr="0043532E">
        <w:rPr>
          <w:szCs w:val="28"/>
        </w:rPr>
        <w:t>38m</w:t>
      </w:r>
    </w:p>
    <w:p w:rsidR="005F2D1B" w:rsidRDefault="005F2D1B" w:rsidP="005F2D1B">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bl>
    <w:p w:rsidR="005F2D1B" w:rsidRPr="007B70D0" w:rsidRDefault="005F2D1B" w:rsidP="005F2D1B">
      <w:pPr>
        <w:tabs>
          <w:tab w:val="left" w:pos="1800"/>
        </w:tabs>
        <w:spacing w:after="0"/>
        <w:ind w:right="101"/>
        <w:jc w:val="both"/>
        <w:rPr>
          <w:rFonts w:ascii=".VnTime" w:hAnsi=".VnTime"/>
          <w:szCs w:val="28"/>
        </w:rPr>
      </w:pPr>
      <w:r w:rsidRPr="007A4D3F">
        <w:rPr>
          <w:b/>
          <w:color w:val="0070C0"/>
        </w:rPr>
        <w:t xml:space="preserve">Câu </w:t>
      </w:r>
      <w:r>
        <w:rPr>
          <w:b/>
          <w:color w:val="0070C0"/>
        </w:rPr>
        <w:t>3</w:t>
      </w:r>
      <w:r w:rsidRPr="007A4D3F">
        <w:t xml:space="preserve">: </w:t>
      </w:r>
      <w:r w:rsidRPr="007B70D0">
        <w:rPr>
          <w:rFonts w:ascii=".VnTime" w:hAnsi=".VnTime"/>
          <w:szCs w:val="28"/>
        </w:rPr>
        <w:t>H×nh trßn A cã chu vi 219,8 cm, h×nh trßn B cã diÖn tÝch 113,04 cm</w:t>
      </w:r>
      <w:r w:rsidRPr="007B70D0">
        <w:rPr>
          <w:rFonts w:ascii=".VnTime" w:hAnsi=".VnTime"/>
          <w:szCs w:val="28"/>
          <w:vertAlign w:val="superscript"/>
        </w:rPr>
        <w:t>2</w:t>
      </w:r>
      <w:r w:rsidRPr="007B70D0">
        <w:rPr>
          <w:rFonts w:ascii=".VnTime" w:hAnsi=".VnTime"/>
          <w:szCs w:val="28"/>
        </w:rPr>
        <w:t xml:space="preserve">. H×nh trßn nµo cã b¸n kÝnh lín h¬n? </w:t>
      </w:r>
    </w:p>
    <w:p w:rsidR="005F2D1B" w:rsidRDefault="005F2D1B" w:rsidP="005F2D1B">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bl>
    <w:p w:rsidR="005F2D1B" w:rsidRPr="000F29CC" w:rsidRDefault="005F2D1B" w:rsidP="005F2D1B">
      <w:pPr>
        <w:tabs>
          <w:tab w:val="left" w:pos="1800"/>
        </w:tabs>
        <w:spacing w:after="0" w:line="400" w:lineRule="exact"/>
        <w:ind w:right="101"/>
        <w:jc w:val="both"/>
        <w:rPr>
          <w:rFonts w:ascii=".VnTime" w:hAnsi=".VnTime"/>
          <w:szCs w:val="28"/>
          <w:lang w:val="fr-FR"/>
        </w:rPr>
      </w:pPr>
      <w:r w:rsidRPr="003F3995">
        <w:rPr>
          <w:b/>
          <w:color w:val="0070C0"/>
        </w:rPr>
        <w:t>Câu 4</w:t>
      </w:r>
      <w:r w:rsidRPr="003F3995">
        <w:t xml:space="preserve">: </w:t>
      </w:r>
      <w:r w:rsidRPr="003F3995">
        <w:rPr>
          <w:rFonts w:ascii=".VnTime" w:hAnsi=".VnTime"/>
          <w:szCs w:val="28"/>
        </w:rPr>
        <w:t>Cho h×nh thang ABCD cã diÖn tÝch lµ 60m</w:t>
      </w:r>
      <w:r w:rsidRPr="003F3995">
        <w:rPr>
          <w:rFonts w:ascii=".VnTime" w:hAnsi=".VnTime"/>
          <w:szCs w:val="28"/>
          <w:vertAlign w:val="superscript"/>
        </w:rPr>
        <w:t>2</w:t>
      </w:r>
      <w:r w:rsidRPr="003F3995">
        <w:rPr>
          <w:rFonts w:ascii=".VnTime" w:hAnsi=".VnTime"/>
          <w:szCs w:val="28"/>
        </w:rPr>
        <w:t xml:space="preserve"> , ®iÓm M, N, P, Q lµ ®iÓm chÝnh gi÷a cña c¸c c¹nh AB, BC, CD, DA . </w:t>
      </w:r>
      <w:r w:rsidRPr="000F29CC">
        <w:rPr>
          <w:rFonts w:ascii=".VnTime" w:hAnsi=".VnTime"/>
          <w:szCs w:val="28"/>
          <w:lang w:val="fr-FR"/>
        </w:rPr>
        <w:t>TÝnh diÖn tÝch tø gi¸c MNPQ.</w:t>
      </w:r>
    </w:p>
    <w:p w:rsidR="005F2D1B" w:rsidRDefault="005F2D1B" w:rsidP="005F2D1B">
      <w:pPr>
        <w:spacing w:after="0" w:line="400" w:lineRule="exact"/>
        <w:jc w:val="center"/>
        <w:rPr>
          <w:i/>
          <w:u w:val="single"/>
        </w:rPr>
      </w:pPr>
      <w:r>
        <w:rPr>
          <w:i/>
          <w:u w:val="single"/>
        </w:rPr>
        <w:t>Bài giải</w:t>
      </w:r>
    </w:p>
    <w:p w:rsidR="005F2D1B" w:rsidRPr="002D5033" w:rsidRDefault="002143BC" w:rsidP="005F2D1B">
      <w:pPr>
        <w:spacing w:after="0" w:line="400" w:lineRule="exact"/>
        <w:jc w:val="center"/>
      </w:pPr>
      <w:r>
        <w:rPr>
          <w:noProof/>
          <w:szCs w:val="28"/>
        </w:rPr>
        <w:pict>
          <v:shapetype id="_x0000_t202" coordsize="21600,21600" o:spt="202" path="m,l,21600r21600,l21600,xe">
            <v:stroke joinstyle="miter"/>
            <v:path gradientshapeok="t" o:connecttype="rect"/>
          </v:shapetype>
          <v:shape id="_x0000_s2004" type="#_x0000_t202" style="position:absolute;left:0;text-align:left;margin-left:13.65pt;margin-top:65.4pt;width:31.7pt;height:28.15pt;z-index:66" filled="f" strokecolor="white">
            <v:textbox style="mso-next-textbox:#_x0000_s2004">
              <w:txbxContent>
                <w:p w:rsidR="002948D6" w:rsidRDefault="002948D6" w:rsidP="005F2D1B">
                  <w:r>
                    <w:t>Q</w:t>
                  </w:r>
                </w:p>
              </w:txbxContent>
            </v:textbox>
          </v:shape>
        </w:pict>
      </w:r>
      <w:r>
        <w:rPr>
          <w:noProof/>
          <w:szCs w:val="28"/>
        </w:rPr>
        <w:pict>
          <v:shape id="_x0000_s2003" type="#_x0000_t202" style="position:absolute;left:0;text-align:left;margin-left:60.2pt;margin-top:126.45pt;width:31.7pt;height:28.15pt;z-index:65" filled="f" strokecolor="white">
            <v:textbox style="mso-next-textbox:#_x0000_s2003">
              <w:txbxContent>
                <w:p w:rsidR="002948D6" w:rsidRDefault="002948D6" w:rsidP="005F2D1B">
                  <w:r>
                    <w:t>P</w:t>
                  </w:r>
                </w:p>
              </w:txbxContent>
            </v:textbox>
          </v:shape>
        </w:pict>
      </w:r>
      <w:r>
        <w:rPr>
          <w:noProof/>
          <w:szCs w:val="28"/>
        </w:rPr>
        <w:pict>
          <v:shape id="_x0000_s2002" type="#_x0000_t202" style="position:absolute;left:0;text-align:left;margin-left:118.85pt;margin-top:59.85pt;width:31.7pt;height:28.15pt;z-index:64" filled="f" strokecolor="white">
            <v:textbox style="mso-next-textbox:#_x0000_s2002">
              <w:txbxContent>
                <w:p w:rsidR="002948D6" w:rsidRDefault="002948D6" w:rsidP="005F2D1B">
                  <w:r>
                    <w:t>N</w:t>
                  </w:r>
                </w:p>
              </w:txbxContent>
            </v:textbox>
          </v:shape>
        </w:pict>
      </w:r>
      <w:r>
        <w:rPr>
          <w:noProof/>
          <w:szCs w:val="28"/>
        </w:rPr>
        <w:pict>
          <v:shape id="_x0000_s2001" type="#_x0000_t202" style="position:absolute;left:0;text-align:left;margin-left:69.95pt;margin-top:12.75pt;width:31.7pt;height:28.15pt;z-index:63" filled="f" strokecolor="white">
            <v:textbox style="mso-next-textbox:#_x0000_s2001">
              <w:txbxContent>
                <w:p w:rsidR="002948D6" w:rsidRDefault="002948D6" w:rsidP="005F2D1B">
                  <w:r>
                    <w:t>M</w:t>
                  </w:r>
                </w:p>
              </w:txbxContent>
            </v:textbox>
          </v:shape>
        </w:pict>
      </w:r>
      <w:r>
        <w:rPr>
          <w:noProof/>
          <w:szCs w:val="28"/>
        </w:rPr>
        <w:pict>
          <v:shape id="_x0000_s1999" type="#_x0000_t202" style="position:absolute;left:0;text-align:left;margin-left:34.95pt;margin-top:18.75pt;width:31.7pt;height:28.15pt;z-index:61" filled="f" strokecolor="white">
            <v:textbox style="mso-next-textbox:#_x0000_s1999">
              <w:txbxContent>
                <w:p w:rsidR="002948D6" w:rsidRDefault="002948D6" w:rsidP="005F2D1B">
                  <w:r>
                    <w:t>A</w:t>
                  </w:r>
                </w:p>
              </w:txbxContent>
            </v:textbox>
          </v:shape>
        </w:pic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3402"/>
        <w:gridCol w:w="6804"/>
      </w:tblGrid>
      <w:tr w:rsidR="005F2D1B" w:rsidRPr="008E5978" w:rsidTr="002948D6">
        <w:trPr>
          <w:trHeight w:val="422"/>
        </w:trPr>
        <w:tc>
          <w:tcPr>
            <w:tcW w:w="3402" w:type="dxa"/>
            <w:vMerge w:val="restart"/>
          </w:tcPr>
          <w:p w:rsidR="005F2D1B" w:rsidRPr="008E5978" w:rsidRDefault="002143BC" w:rsidP="002948D6">
            <w:pPr>
              <w:pStyle w:val="NormalWeb"/>
              <w:spacing w:before="0" w:beforeAutospacing="0" w:after="0" w:afterAutospacing="0" w:line="400" w:lineRule="exact"/>
              <w:jc w:val="both"/>
              <w:rPr>
                <w:rStyle w:val="Strong"/>
                <w:sz w:val="28"/>
                <w:szCs w:val="28"/>
                <w:bdr w:val="none" w:sz="0" w:space="0" w:color="auto" w:frame="1"/>
              </w:rPr>
            </w:pPr>
            <w:r>
              <w:rPr>
                <w:noProof/>
                <w:sz w:val="28"/>
                <w:szCs w:val="28"/>
              </w:rPr>
              <w:pict>
                <v:shape id="_x0000_s2012" type="#_x0000_t202" style="position:absolute;left:0;text-align:left;margin-left:-2.15pt;margin-top:101.8pt;width:31.7pt;height:28.1pt;z-index:-2" filled="f" strokecolor="white">
                  <v:textbox>
                    <w:txbxContent>
                      <w:p w:rsidR="002948D6" w:rsidRDefault="002948D6" w:rsidP="005F2D1B">
                        <w:r>
                          <w:t>D</w:t>
                        </w:r>
                      </w:p>
                    </w:txbxContent>
                  </v:textbox>
                </v:shape>
              </w:pict>
            </w:r>
            <w:r>
              <w:rPr>
                <w:noProof/>
                <w:sz w:val="28"/>
                <w:szCs w:val="28"/>
              </w:rPr>
              <w:pict>
                <v:shape id="_x0000_s2013" type="#_x0000_t202" style="position:absolute;left:0;text-align:left;margin-left:121.7pt;margin-top:101.8pt;width:31.7pt;height:28.1pt;z-index:-1" filled="f" strokecolor="white">
                  <v:textbox>
                    <w:txbxContent>
                      <w:p w:rsidR="002948D6" w:rsidRDefault="002948D6" w:rsidP="005F2D1B">
                        <w:r>
                          <w:t>C</w:t>
                        </w:r>
                      </w:p>
                    </w:txbxContent>
                  </v:textbox>
                </v:shape>
              </w:pict>
            </w:r>
            <w:r>
              <w:rPr>
                <w:noProof/>
                <w:sz w:val="28"/>
                <w:szCs w:val="28"/>
              </w:rPr>
              <w:pict>
                <v:shape id="_x0000_s2000" type="#_x0000_t202" style="position:absolute;left:0;text-align:left;margin-left:96.25pt;margin-top:1.95pt;width:31.7pt;height:28.15pt;z-index:62" filled="f" strokecolor="white">
                  <v:textbox>
                    <w:txbxContent>
                      <w:p w:rsidR="002948D6" w:rsidRDefault="002948D6" w:rsidP="005F2D1B">
                        <w:r>
                          <w:t>B</w:t>
                        </w:r>
                      </w:p>
                    </w:txbxContent>
                  </v:textbox>
                </v:shape>
              </w:pict>
            </w:r>
            <w:r>
              <w:rPr>
                <w:noProof/>
                <w:sz w:val="28"/>
                <w:szCs w:val="28"/>
              </w:rPr>
              <w:pict>
                <v:shape id="_x0000_s1998" type="#_x0000_t32" style="position:absolute;left:0;text-align:left;margin-left:74.15pt;margin-top:55.85pt;width:43.35pt;height:50.1pt;flip:x;z-index:60" o:connectortype="straight"/>
              </w:pict>
            </w:r>
            <w:r>
              <w:rPr>
                <w:noProof/>
                <w:sz w:val="28"/>
                <w:szCs w:val="28"/>
              </w:rPr>
              <w:pict>
                <v:shape id="_x0000_s1997" type="#_x0000_t32" style="position:absolute;left:0;text-align:left;margin-left:74.15pt;margin-top:10.5pt;width:43.35pt;height:45.35pt;z-index:59" o:connectortype="straight"/>
              </w:pict>
            </w:r>
            <w:r>
              <w:rPr>
                <w:noProof/>
                <w:sz w:val="28"/>
                <w:szCs w:val="28"/>
              </w:rPr>
              <w:pict>
                <v:shape id="_x0000_s1996" type="#_x0000_t32" style="position:absolute;left:0;text-align:left;margin-left:29.55pt;margin-top:55.85pt;width:44.6pt;height:50.1pt;z-index:58" o:connectortype="straight"/>
              </w:pict>
            </w:r>
            <w:r>
              <w:rPr>
                <w:noProof/>
                <w:sz w:val="28"/>
                <w:szCs w:val="28"/>
              </w:rPr>
              <w:pict>
                <v:shape id="_x0000_s1995" type="#_x0000_t32" style="position:absolute;left:0;text-align:left;margin-left:29.55pt;margin-top:10.5pt;width:44.6pt;height:45.35pt;flip:x;z-index:57" o:connectortype="straight"/>
              </w:pict>
            </w:r>
            <w:r>
              <w:rPr>
                <w:noProof/>
                <w:sz w:val="28"/>
                <w:szCs w:val="28"/>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994" type="#_x0000_t8" style="position:absolute;left:0;text-align:left;margin-left:8.25pt;margin-top:10.5pt;width:130.85pt;height:95.45pt;rotation:180;z-index:56" adj="6683"/>
              </w:pict>
            </w: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3402" w:type="dxa"/>
            <w:vMerge/>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3402" w:type="dxa"/>
            <w:vMerge/>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3402" w:type="dxa"/>
            <w:vMerge/>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3402" w:type="dxa"/>
            <w:vMerge/>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r w:rsidR="005F2D1B" w:rsidRPr="008E5978" w:rsidTr="002948D6">
        <w:trPr>
          <w:trHeight w:val="421"/>
        </w:trPr>
        <w:tc>
          <w:tcPr>
            <w:tcW w:w="3402" w:type="dxa"/>
            <w:vMerge/>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c>
          <w:tcPr>
            <w:tcW w:w="6804" w:type="dxa"/>
          </w:tcPr>
          <w:p w:rsidR="005F2D1B" w:rsidRPr="008E5978" w:rsidRDefault="005F2D1B" w:rsidP="002948D6">
            <w:pPr>
              <w:pStyle w:val="NormalWeb"/>
              <w:spacing w:before="0" w:beforeAutospacing="0" w:after="0" w:afterAutospacing="0" w:line="400" w:lineRule="exact"/>
              <w:jc w:val="both"/>
              <w:rPr>
                <w:rStyle w:val="Strong"/>
                <w:sz w:val="28"/>
                <w:szCs w:val="28"/>
                <w:bdr w:val="none" w:sz="0" w:space="0" w:color="auto" w:frame="1"/>
              </w:rPr>
            </w:pPr>
          </w:p>
        </w:tc>
      </w:tr>
    </w:tbl>
    <w:p w:rsidR="005F2D1B" w:rsidRDefault="005F2D1B" w:rsidP="005F2D1B">
      <w:pPr>
        <w:tabs>
          <w:tab w:val="left" w:leader="dot" w:pos="9923"/>
        </w:tabs>
        <w:spacing w:after="0" w:line="360" w:lineRule="exact"/>
        <w:jc w:val="both"/>
      </w:pPr>
      <w:r w:rsidRPr="007A4D3F">
        <w:rPr>
          <w:b/>
          <w:color w:val="0070C0"/>
        </w:rPr>
        <w:t xml:space="preserve">Câu </w:t>
      </w:r>
      <w:r>
        <w:rPr>
          <w:b/>
          <w:color w:val="0070C0"/>
        </w:rPr>
        <w:t>5</w:t>
      </w:r>
      <w:r w:rsidRPr="007A4D3F">
        <w:t xml:space="preserve">: </w:t>
      </w:r>
      <w:r w:rsidRPr="00FE4E36">
        <w:t>Một mặt bàn hình tròn có bán kính là 50cm. Người ta sử dụng 28% diện tích mặt bàn để vẽ trang trí. Tính diện tích phần đã vẽ</w:t>
      </w:r>
      <w:r>
        <w:t xml:space="preserve">. </w:t>
      </w:r>
    </w:p>
    <w:p w:rsidR="005F2D1B" w:rsidRDefault="005F2D1B" w:rsidP="005F2D1B">
      <w:pPr>
        <w:spacing w:after="0" w:line="36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bl>
    <w:p w:rsidR="005F2D1B" w:rsidRDefault="005F2D1B" w:rsidP="005F2D1B">
      <w:pPr>
        <w:tabs>
          <w:tab w:val="left" w:leader="dot" w:pos="9923"/>
        </w:tabs>
        <w:spacing w:line="360" w:lineRule="auto"/>
        <w:jc w:val="both"/>
      </w:pPr>
      <w:r w:rsidRPr="007A4D3F">
        <w:rPr>
          <w:b/>
          <w:color w:val="0070C0"/>
        </w:rPr>
        <w:t xml:space="preserve">Câu </w:t>
      </w:r>
      <w:r>
        <w:rPr>
          <w:b/>
          <w:color w:val="0070C0"/>
        </w:rPr>
        <w:t>6</w:t>
      </w:r>
      <w:r w:rsidRPr="007A4D3F">
        <w:t xml:space="preserve">: </w:t>
      </w:r>
      <w:r w:rsidRPr="00FE4E36">
        <w:t>Tính diện tích phần tô màu củ</w:t>
      </w:r>
      <w:r>
        <w:t xml:space="preserve">a hình tròn, </w:t>
      </w:r>
      <w:r w:rsidRPr="00FE4E36">
        <w:t>biết hai hình tròn đồ</w:t>
      </w:r>
      <w:r>
        <w:t xml:space="preserve">ng tâm O, bán kính hình </w:t>
      </w:r>
      <w:r w:rsidRPr="00FE4E36">
        <w:t>tròn lớn là 5c</w:t>
      </w:r>
      <w:r>
        <w:t>m và dài hơn bán kính hình tròn</w:t>
      </w:r>
      <w:r w:rsidRPr="00FE4E36">
        <w:t>nhỏ 1,5cm.</w:t>
      </w:r>
    </w:p>
    <w:tbl>
      <w:tblPr>
        <w:tblW w:w="10365" w:type="dxa"/>
        <w:tblInd w:w="126" w:type="dxa"/>
        <w:tblLook w:val="0000" w:firstRow="0" w:lastRow="0" w:firstColumn="0" w:lastColumn="0" w:noHBand="0" w:noVBand="0"/>
      </w:tblPr>
      <w:tblGrid>
        <w:gridCol w:w="3220"/>
        <w:gridCol w:w="7145"/>
      </w:tblGrid>
      <w:tr w:rsidR="005F2D1B" w:rsidRPr="008E5978" w:rsidTr="002948D6">
        <w:trPr>
          <w:trHeight w:val="2948"/>
        </w:trPr>
        <w:tc>
          <w:tcPr>
            <w:tcW w:w="3220"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group id="_x0000_s1971" style="position:absolute;left:0;text-align:left;margin-left:7.35pt;margin-top:21.5pt;width:92.15pt;height:90pt;z-index:46" coordorigin="7679,2727" coordsize="187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">
                  <v:oval id="Oval 127" o:spid="_x0000_s1972" style="position:absolute;left:7679;top:2727;width:187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7QVMUA&#10;AADcAAAADwAAAGRycy9kb3ducmV2LnhtbESPQWvCQBSE7wX/w/IEb3UTwVaiq6jF0musgsdn9pmN&#10;Zt+m2a1Gf323UOhxmJlvmNmis7W4UusrxwrSYQKCuHC64lLB7nPzPAHhA7LG2jEpuJOHxbz3NMNM&#10;uxvndN2GUkQI+wwVmBCaTEpfGLLoh64hjt7JtRZDlG0pdYu3CLe1HCXJi7RYcVww2NDaUHHZflsF&#10;j/CVmvztfHndj/l4OE7y1f7dKDXod8spiEBd+A//tT+0glE6ht8z8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tBUxQAAANwAAAAPAAAAAAAAAAAAAAAAAJgCAABkcnMv&#10;ZG93bnJldi54bWxQSwUGAAAAAAQABAD1AAAAigMAAAAA&#10;" fillcolor="#396"/>
                  <v:oval id="Oval 128" o:spid="_x0000_s1973" style="position:absolute;left:7958;top:3002;width:1309;height:1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oMQA&#10;AADcAAAADwAAAGRycy9kb3ducmV2LnhtbESPQWvCQBSE7wX/w/KE3uomBoOkriJKwR56aLT3R/aZ&#10;BLNvQ/YZ03/fLRR6HGbmG2azm1ynRhpC69lAukhAEVfetlwbuJzfXtaggiBb7DyTgW8KsNvOnjZY&#10;WP/gTxpLqVWEcCjQQCPSF1qHqiGHYeF74uhd/eBQohxqbQd8RLjr9DJJcu2w5bjQYE+HhqpbeXcG&#10;jvW+zEedySq7Hk+yun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o6DEAAAA3AAAAA8AAAAAAAAAAAAAAAAAmAIAAGRycy9k&#10;b3ducmV2LnhtbFBLBQYAAAAABAAEAPUAAACJAwAAAAA=&#10;"/>
                  <v:shape id="Text Box 129" o:spid="_x0000_s1974" type="#_x0000_t202" style="position:absolute;left:8446;top:3428;width:748;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v:textbox>
                  </v:shape>
                </v:group>
              </w:pict>
            </w:r>
          </w:p>
        </w:tc>
        <w:tc>
          <w:tcPr>
            <w:tcW w:w="7145" w:type="dxa"/>
          </w:tcPr>
          <w:p w:rsidR="005F2D1B" w:rsidRPr="008E5978"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 ................................................................................................ ................................................................................................ .................................................................................................</w:t>
            </w:r>
          </w:p>
        </w:tc>
      </w:tr>
    </w:tbl>
    <w:p w:rsidR="005F2D1B" w:rsidRPr="0075109E" w:rsidRDefault="005F2D1B" w:rsidP="005F2D1B">
      <w:pPr>
        <w:rPr>
          <w:b/>
          <w:color w:val="0070C0"/>
        </w:rPr>
      </w:pPr>
      <w:r w:rsidRPr="007A4D3F">
        <w:rPr>
          <w:b/>
          <w:color w:val="0070C0"/>
        </w:rPr>
        <w:t xml:space="preserve">Câu </w:t>
      </w:r>
      <w:r>
        <w:rPr>
          <w:b/>
          <w:color w:val="0070C0"/>
        </w:rPr>
        <w:t>7</w:t>
      </w:r>
      <w:r w:rsidRPr="007A4D3F">
        <w:t xml:space="preserve">: </w:t>
      </w:r>
      <w:r w:rsidRPr="00FE4E36">
        <w:t>Hình H được tạo bởi nửa hình tròn và mộ</w:t>
      </w:r>
      <w:r>
        <w:t xml:space="preserve">t </w:t>
      </w:r>
      <w:r w:rsidRPr="00FE4E36">
        <w:t>Hình tam giác (như hình vẽ bên). Tính diệ</w:t>
      </w:r>
      <w:r>
        <w:t>n tích hình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8"/>
        <w:gridCol w:w="7903"/>
      </w:tblGrid>
      <w:tr w:rsidR="005F2D1B" w:rsidRPr="008E5978" w:rsidTr="002948D6">
        <w:tc>
          <w:tcPr>
            <w:tcW w:w="2518" w:type="dxa"/>
          </w:tcPr>
          <w:p w:rsidR="005F2D1B" w:rsidRPr="008E5978" w:rsidRDefault="002143BC" w:rsidP="002948D6">
            <w:pPr>
              <w:tabs>
                <w:tab w:val="left" w:leader="dot" w:pos="9923"/>
              </w:tabs>
              <w:spacing w:after="0" w:line="360" w:lineRule="auto"/>
              <w:jc w:val="both"/>
            </w:pPr>
            <w:r>
              <w:rPr>
                <w:noProof/>
              </w:rPr>
              <w:pict>
                <v:group id="_x0000_s1975" style="position:absolute;left:0;text-align:left;margin-left:7.1pt;margin-top:-.2pt;width:93.5pt;height:136.85pt;z-index:47" coordorigin="9175,3637" coordsize="1870,2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">
                  <v:oval id="Oval 131" o:spid="_x0000_s1976" style="position:absolute;left:9352;top:3637;width:1496;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vMQA&#10;AADcAAAADwAAAGRycy9kb3ducmV2LnhtbESPUWvCMBSF3wf+h3CFvQybToZINRURBj4M5tQfcG2u&#10;abW5qUm03b9fBoM9Hs453+EsV4NtxYN8aBwreM1yEMSV0w0bBcfD+2QOIkRkja1jUvBNAVbl6GmJ&#10;hXY9f9FjH41IEA4FKqhj7AopQ1WTxZC5jjh5Z+ctxiS9kdpjn+C2ldM8n0mLDaeFGjva1FRd93er&#10;4HQ6ukHe/OfuxVw9vl36znzslHoeD+sFiEhD/A//tbdawTSfwe+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E7zEAAAA3AAAAA8AAAAAAAAAAAAAAAAAmAIAAGRycy9k&#10;b3ducmV2LnhtbFBLBQYAAAAABAAEAPUAAACJAwAAAAA=&#10;" filled="f"/>
                  <v:shape id="Text Box 132" o:spid="_x0000_s1977" type="#_x0000_t202" style="position:absolute;left:9175;top:4347;width:187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2948D6" w:rsidRDefault="002948D6" w:rsidP="005F2D1B"/>
                      </w:txbxContent>
                    </v:textbox>
                  </v:shape>
                  <v:shapetype id="_x0000_t128" coordsize="21600,21600" o:spt="128" path="m,l21600,,10800,21600xe">
                    <v:stroke joinstyle="miter"/>
                    <v:path gradientshapeok="t" o:connecttype="custom" o:connectlocs="10800,0;5400,10800;10800,21600;16200,10800" textboxrect="5400,0,16200,10800"/>
                  </v:shapetype>
                  <v:shape id="AutoShape 133" o:spid="_x0000_s1978" type="#_x0000_t128" style="position:absolute;left:9362;top:4357;width:1485;height:16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FaMQA&#10;AADcAAAADwAAAGRycy9kb3ducmV2LnhtbERPzWrCQBC+F3yHZYReSt1tDqXErBJFS2l70KQPMGSn&#10;SWp2NmQ3Gt++exA8fnz/2XqynTjT4FvHGl4WCgRx5UzLtYafcv/8BsIHZIOdY9JwJQ/r1ewhw9S4&#10;Cx/pXIRaxBD2KWpoQuhTKX3VkEW/cD1x5H7dYDFEONTSDHiJ4baTiVKv0mLLsaHBnrYNVaditBq+&#10;Pw/laJ821/JPnaqv/Tbfvbe51o/zKV+CCDSFu/jm/jAaEhXXxjPx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xWjEAAAA3AAAAA8AAAAAAAAAAAAAAAAAmAIAAGRycy9k&#10;b3ducmV2LnhtbFBLBQYAAAAABAAEAPUAAACJAwAAAAA=&#10;"/>
                  <v:line id="Line 134" o:spid="_x0000_s1979" style="position:absolute;visibility:visible" from="10100,4347" to="10100,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rect id="Rectangle 135" o:spid="_x0000_s1980" style="position:absolute;left:10100;top:4357;width:187;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M8EA&#10;AADcAAAADwAAAGRycy9kb3ducmV2LnhtbERPTYvCMBC9L/gfwgje1rQVZLcaiyiKHrVe9jY2Y1tt&#10;JqWJWv31m8PCHh/ve571phEP6lxtWUE8jkAQF1bXXCo45ZvPLxDOI2tsLJOCFznIFoOPOabaPvlA&#10;j6MvRQhhl6KCyvs2ldIVFRl0Y9sSB+5iO4M+wK6UusNnCDeNTKJoKg3WHBoqbGlVUXE73o2Cc52c&#10;8H3It5H53kz8vs+v95+1UqNhv5yB8NT7f/Gfe6cVJHGYH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iDPBAAAA3AAAAA8AAAAAAAAAAAAAAAAAmAIAAGRycy9kb3du&#10;cmV2LnhtbFBLBQYAAAAABAAEAPUAAACGAwAAAAA=&#10;"/>
                  <v:shape id="Text Box 136" o:spid="_x0000_s1981" type="#_x0000_t202" style="position:absolute;left:9736;top:3987;width:794;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2948D6" w:rsidRPr="00947E6F" w:rsidRDefault="002948D6" w:rsidP="005F2D1B">
                          <w:pPr>
                            <w:rPr>
                              <w:sz w:val="22"/>
                            </w:rPr>
                          </w:pPr>
                          <w:r w:rsidRPr="00947E6F">
                            <w:rPr>
                              <w:sz w:val="22"/>
                            </w:rPr>
                            <w:t>8cm</w:t>
                          </w:r>
                        </w:p>
                      </w:txbxContent>
                    </v:textbox>
                  </v:shape>
                  <v:shape id="Text Box 137" o:spid="_x0000_s1982" type="#_x0000_t202" style="position:absolute;left:9995;top:4257;width:561;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O0sYA&#10;AADcAAAADwAAAGRycy9kb3ducmV2LnhtbESPQWvCQBSE70L/w/IKvZlNUhBJXUNpqdiLaNoevD2z&#10;r0lo9m3Mbk38964geBxm5htmkY+mFSfqXWNZQRLFIIhLqxuuFHx/fUznIJxH1thaJgVncpAvHyYL&#10;zLQdeEenwlciQNhlqKD2vsukdGVNBl1kO+Lg/dreoA+yr6TucQhw08o0jmfSYMNhocaO3moq/4p/&#10;o+DnsDm3u+55HzfD53ZcHbfF+6pS6ulxfH0B4Wn09/CtvdYK0iSF65l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lO0sYAAADcAAAADwAAAAAAAAAAAAAAAACYAgAAZHJz&#10;L2Rvd25yZXYueG1sUEsFBgAAAAAEAAQA9QAAAIsDAAAAAA==&#10;" filled="f" stroked="f">
                    <v:textbox style="layout-flow:vertical;mso-layout-flow-alt:bottom-to-top">
                      <w:txbxContent>
                        <w:p w:rsidR="002948D6" w:rsidRDefault="002948D6" w:rsidP="005F2D1B">
                          <w:r>
                            <w:t>10cm</w:t>
                          </w:r>
                        </w:p>
                      </w:txbxContent>
                    </v:textbox>
                  </v:shape>
                  <v:shape id="Text Box 138" o:spid="_x0000_s1983" type="#_x0000_t202" style="position:absolute;left:9675;top:6021;width:1122;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2948D6" w:rsidRPr="00947E6F" w:rsidRDefault="002948D6" w:rsidP="005F2D1B">
                          <w:pPr>
                            <w:rPr>
                              <w:sz w:val="22"/>
                            </w:rPr>
                          </w:pPr>
                          <w:r>
                            <w:rPr>
                              <w:sz w:val="22"/>
                            </w:rPr>
                            <w:t>Hình H</w:t>
                          </w:r>
                        </w:p>
                      </w:txbxContent>
                    </v:textbox>
                  </v:shape>
                </v:group>
              </w:pict>
            </w:r>
          </w:p>
          <w:p w:rsidR="005F2D1B" w:rsidRPr="008E5978" w:rsidRDefault="005F2D1B" w:rsidP="002948D6">
            <w:pPr>
              <w:tabs>
                <w:tab w:val="left" w:leader="dot" w:pos="9923"/>
              </w:tabs>
              <w:spacing w:after="0" w:line="360" w:lineRule="auto"/>
              <w:jc w:val="both"/>
            </w:pPr>
          </w:p>
          <w:p w:rsidR="005F2D1B" w:rsidRPr="008E5978" w:rsidRDefault="005F2D1B" w:rsidP="002948D6">
            <w:pPr>
              <w:tabs>
                <w:tab w:val="left" w:leader="dot" w:pos="9923"/>
              </w:tabs>
              <w:spacing w:after="0" w:line="360" w:lineRule="auto"/>
              <w:jc w:val="both"/>
            </w:pPr>
          </w:p>
        </w:tc>
        <w:tc>
          <w:tcPr>
            <w:tcW w:w="7903" w:type="dxa"/>
          </w:tcPr>
          <w:p w:rsidR="005F2D1B" w:rsidRPr="008E5978"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tc>
      </w:tr>
    </w:tbl>
    <w:p w:rsidR="005F2D1B" w:rsidRDefault="005F2D1B" w:rsidP="005F2D1B">
      <w:pPr>
        <w:tabs>
          <w:tab w:val="left" w:leader="dot" w:pos="9923"/>
        </w:tabs>
        <w:spacing w:line="360" w:lineRule="auto"/>
        <w:jc w:val="both"/>
        <w:rPr>
          <w:b/>
          <w:color w:val="0070C0"/>
        </w:rPr>
      </w:pPr>
    </w:p>
    <w:p w:rsidR="005F2D1B" w:rsidRPr="000D4A12" w:rsidRDefault="005F2D1B" w:rsidP="005F2D1B">
      <w:pPr>
        <w:tabs>
          <w:tab w:val="left" w:leader="dot" w:pos="9923"/>
        </w:tabs>
        <w:spacing w:line="360" w:lineRule="auto"/>
        <w:jc w:val="both"/>
        <w:rPr>
          <w:spacing w:val="-12"/>
        </w:rPr>
      </w:pPr>
      <w:r w:rsidRPr="007A4D3F">
        <w:rPr>
          <w:b/>
          <w:color w:val="0070C0"/>
        </w:rPr>
        <w:t xml:space="preserve">Câu </w:t>
      </w:r>
      <w:r>
        <w:rPr>
          <w:b/>
          <w:color w:val="0070C0"/>
        </w:rPr>
        <w:t>8</w:t>
      </w:r>
      <w:r w:rsidRPr="007A4D3F">
        <w:t xml:space="preserve">: </w:t>
      </w:r>
      <w:r w:rsidRPr="000D4A12">
        <w:rPr>
          <w:spacing w:val="-12"/>
        </w:rPr>
        <w:t>Tính chu vi và diện tích của hình D tạo bởi hình chữ nhật và hai nửa hình tròn (xem hình vẽ).</w:t>
      </w:r>
    </w:p>
    <w:tbl>
      <w:tblPr>
        <w:tblW w:w="10365" w:type="dxa"/>
        <w:tblInd w:w="126" w:type="dxa"/>
        <w:tblLook w:val="0000" w:firstRow="0" w:lastRow="0" w:firstColumn="0" w:lastColumn="0" w:noHBand="0" w:noVBand="0"/>
      </w:tblPr>
      <w:tblGrid>
        <w:gridCol w:w="3220"/>
        <w:gridCol w:w="7145"/>
      </w:tblGrid>
      <w:tr w:rsidR="005F2D1B" w:rsidRPr="008E5978" w:rsidTr="002948D6">
        <w:trPr>
          <w:trHeight w:val="2948"/>
        </w:trPr>
        <w:tc>
          <w:tcPr>
            <w:tcW w:w="3220"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group id="_x0000_s1958" style="position:absolute;left:0;text-align:left;margin-left:-1.15pt;margin-top:34.75pt;width:130.9pt;height:92.7pt;z-index:45" coordorigin="7305,6273" coordsize="2618,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">
                  <v:oval id="Oval 140" o:spid="_x0000_s1959" style="position:absolute;left:8941;top:6693;width:982;height: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HsEA&#10;AADcAAAADwAAAGRycy9kb3ducmV2LnhtbERPTWvCQBC9C/0Pywi96UaD0kZXkUrBHjw0tvchOybB&#10;7GzIjjH+e7cg9DaP9znr7eAa1VMXas8GZtMEFHHhbc2lgZ/T5+QNVBBki41nMnCnANvNy2iNmfU3&#10;/qY+l1LFEA4ZGqhE2kzrUFTkMEx9Sxy5s+8cSoRdqW2HtxjuGj1PkqV2WHNsqLClj4qKS351Bvbl&#10;Ll/2OpVFet4fZHH5PX6lM2Nex8NuBUpokH/x032wcf57C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5Yh7BAAAA3AAAAA8AAAAAAAAAAAAAAAAAmAIAAGRycy9kb3du&#10;cmV2LnhtbFBLBQYAAAAABAAEAPUAAACGAwAAAAA=&#10;"/>
                  <v:line id="Line 141" o:spid="_x0000_s1960" style="position:absolute;flip:x;visibility:visible" from="7796,6693" to="9432,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142" o:spid="_x0000_s1961" style="position:absolute;flip:x;visibility:visible" from="7796,7649" to="9432,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C3vsQAAADcAAAADwAAAGRycy9kb3ducmV2LnhtbERPTWsCMRC9F/wPYYReimYtrehqFBGE&#10;HrzUlhVv42bcLLuZrEmq23/fFAq9zeN9znLd21bcyIfasYLJOANBXDpdc6Xg82M3moEIEVlj65gU&#10;fFOA9WrwsMRcuzu/0+0QK5FCOOSowMTY5VKG0pDFMHYdceIuzluMCfpKao/3FG5b+ZxlU2mx5tRg&#10;sKOtobI5fFkFcrZ/uvrN+aUpmuNxboqy6E57pR6H/WYBIlIf/8V/7jed5s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Le+xAAAANwAAAAPAAAAAAAAAAAA&#10;AAAAAKECAABkcnMvZG93bnJldi54bWxQSwUGAAAAAAQABAD5AAAAkgMAAAAA&#10;"/>
                  <v:shape id="Text Box 143" o:spid="_x0000_s1962" type="#_x0000_t202" style="position:absolute;left:8933;top:6716;width:490;height:9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2948D6" w:rsidRDefault="002948D6" w:rsidP="005F2D1B"/>
                      </w:txbxContent>
                    </v:textbox>
                  </v:shape>
                  <v:oval id="Oval 144" o:spid="_x0000_s1963" style="position:absolute;left:7305;top:6693;width:982;height: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kHcIA&#10;AADcAAAADwAAAGRycy9kb3ducmV2LnhtbERPTWvCQBC9C/0PyxR6040NWo2uIpWCPXho1PuQHZNg&#10;djZkpzH9991Cwds83uest4NrVE9dqD0bmE4SUMSFtzWXBs6nj/ECVBBki41nMvBDAbabp9EaM+vv&#10;/EV9LqWKIRwyNFCJtJnWoajIYZj4ljhyV985lAi7UtsO7zHcNfo1SebaYc2xocKW3isqbvm3M7Av&#10;d/m816nM0uv+ILPb5fiZTo15eR52K1BCgzzE/+6DjfOXb/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mQdwgAAANwAAAAPAAAAAAAAAAAAAAAAAJgCAABkcnMvZG93&#10;bnJldi54bWxQSwUGAAAAAAQABAD1AAAAhwMAAAAA&#10;"/>
                  <v:shape id="Text Box 145" o:spid="_x0000_s1964" type="#_x0000_t202" style="position:absolute;left:7796;top:6867;width:491;height: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2948D6" w:rsidRDefault="002948D6" w:rsidP="005F2D1B"/>
                      </w:txbxContent>
                    </v:textbox>
                  </v:shape>
                  <v:line id="Line 146" o:spid="_x0000_s1965" style="position:absolute;visibility:visible" from="7796,6693" to="7796,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line id="Line 147" o:spid="_x0000_s1966" style="position:absolute;visibility:visible" from="9432,6693" to="9432,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8xtsQAAADcAAAADwAAAGRycy9kb3ducmV2LnhtbESPQWvCQBSE7wX/w/IEb3WjB7Gpq5SC&#10;kENqMZaeH9lnkpp9G3e3Sfz3XUHocZiZb5jNbjSt6Mn5xrKCxTwBQVxa3XCl4Ou0f16D8AFZY2uZ&#10;FNzIw247edpgqu3AR+qLUIkIYZ+igjqELpXSlzUZ9HPbEUfvbJ3BEKWrpHY4RLhp5TJJVtJgw3Gh&#10;xo7eayovxa+Ju2WVu+v3z2XMzh/5/sr9y+H0qdRsOr69ggg0hv/wo51pBZEI9zPxCM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DzG2xAAAANwAAAAPAAAAAAAAAAAA&#10;AAAAAKECAABkcnMvZG93bnJldi54bWxQSwUGAAAAAAQABAD5AAAAkgMAAAAA&#10;">
                    <v:stroke dashstyle="dash"/>
                  </v:line>
                  <v:shape id="Text Box 148" o:spid="_x0000_s1967" type="#_x0000_t202" style="position:absolute;left:7843;top:6717;width:818;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2948D6" w:rsidRDefault="002948D6" w:rsidP="005F2D1B">
                          <w:r>
                            <w:t>9m</w:t>
                          </w:r>
                        </w:p>
                      </w:txbxContent>
                    </v:textbox>
                  </v:shape>
                  <v:shape id="Text Box 149" o:spid="_x0000_s1968" type="#_x0000_t202" style="position:absolute;left:8180;top:6273;width:1145;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2948D6" w:rsidRDefault="002948D6" w:rsidP="005F2D1B">
                          <w:r>
                            <w:t>35m</w:t>
                          </w:r>
                        </w:p>
                      </w:txbxContent>
                    </v:textbox>
                  </v:shape>
                  <v:line id="Line 150" o:spid="_x0000_s1969" style="position:absolute;visibility:visible" from="7897,6777" to="7897,7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zgcUAAADcAAAADwAAAGRycy9kb3ducmV2LnhtbESPQWvCQBSE74X+h+UVetPdRhC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MzgcUAAADcAAAADwAAAAAAAAAA&#10;AAAAAAChAgAAZHJzL2Rvd25yZXYueG1sUEsFBgAAAAAEAAQA+QAAAJMDAAAAAA==&#10;">
                    <v:stroke startarrow="block" endarrow="block"/>
                  </v:line>
                  <v:shape id="Text Box 151" o:spid="_x0000_s1970" type="#_x0000_t202" style="position:absolute;left:8123;top:7649;width:1146;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2948D6" w:rsidRDefault="002948D6" w:rsidP="005F2D1B">
                          <w:r>
                            <w:t>Hình D</w:t>
                          </w:r>
                        </w:p>
                      </w:txbxContent>
                    </v:textbox>
                  </v:shape>
                </v:group>
              </w:pict>
            </w:r>
          </w:p>
        </w:tc>
        <w:tc>
          <w:tcPr>
            <w:tcW w:w="7145" w:type="dxa"/>
          </w:tcPr>
          <w:p w:rsidR="005F2D1B" w:rsidRPr="008E5978"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 ................................................................................................ ................................................................................................</w:t>
            </w:r>
          </w:p>
        </w:tc>
      </w:tr>
    </w:tbl>
    <w:p w:rsidR="005F2D1B" w:rsidRDefault="005F2D1B" w:rsidP="005F2D1B">
      <w:pPr>
        <w:tabs>
          <w:tab w:val="left" w:pos="1800"/>
        </w:tabs>
        <w:spacing w:after="0" w:line="400" w:lineRule="exact"/>
        <w:ind w:right="101"/>
        <w:jc w:val="both"/>
        <w:rPr>
          <w:b/>
          <w:color w:val="0070C0"/>
        </w:rPr>
      </w:pPr>
    </w:p>
    <w:p w:rsidR="005F2D1B" w:rsidRDefault="005F2D1B" w:rsidP="005F2D1B">
      <w:r w:rsidRPr="007A4D3F">
        <w:rPr>
          <w:b/>
          <w:color w:val="0070C0"/>
        </w:rPr>
        <w:t xml:space="preserve">Câu </w:t>
      </w:r>
      <w:r>
        <w:rPr>
          <w:b/>
          <w:color w:val="0070C0"/>
        </w:rPr>
        <w:t>9</w:t>
      </w:r>
      <w:r w:rsidRPr="007A4D3F">
        <w:t xml:space="preserve">: </w:t>
      </w:r>
      <w:r w:rsidRPr="00FE4E36">
        <w:t>Một khu đất có kích thước theo hình vẽ dướ</w:t>
      </w:r>
      <w:r>
        <w:t xml:space="preserve">i đây. </w:t>
      </w:r>
      <w:r w:rsidRPr="00FE4E36">
        <w:t>Tính diện tích khu đất đó.</w:t>
      </w:r>
    </w:p>
    <w:tbl>
      <w:tblPr>
        <w:tblW w:w="10365" w:type="dxa"/>
        <w:tblInd w:w="126" w:type="dxa"/>
        <w:tblLayout w:type="fixed"/>
        <w:tblLook w:val="0000" w:firstRow="0" w:lastRow="0" w:firstColumn="0" w:lastColumn="0" w:noHBand="0" w:noVBand="0"/>
      </w:tblPr>
      <w:tblGrid>
        <w:gridCol w:w="3810"/>
        <w:gridCol w:w="6555"/>
      </w:tblGrid>
      <w:tr w:rsidR="005F2D1B" w:rsidRPr="008E5978" w:rsidTr="002948D6">
        <w:trPr>
          <w:trHeight w:val="853"/>
        </w:trPr>
        <w:tc>
          <w:tcPr>
            <w:tcW w:w="3810"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group id="Group 177" o:spid="_x0000_s1825" style="position:absolute;left:0;text-align:left;margin-left:-11.15pt;margin-top:11.2pt;width:213.7pt;height:135pt;z-index:5" coordorigin="7046,8127" coordsize="3649,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">
                  <v:line id="Line 153" o:spid="_x0000_s1826" style="position:absolute;visibility:visible" from="7492,10827" to="9923,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154" o:spid="_x0000_s1827" style="position:absolute;visibility:visible" from="7492,8487" to="7492,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55" o:spid="_x0000_s1828" style="position:absolute;visibility:visible" from="7492,8487" to="8427,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56" o:spid="_x0000_s1829" style="position:absolute;visibility:visible" from="8427,8487" to="8427,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157" o:spid="_x0000_s1830" style="position:absolute;visibility:visible" from="8427,9207" to="9175,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158" o:spid="_x0000_s1831" style="position:absolute;visibility:visible" from="9175,9207" to="9175,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159" o:spid="_x0000_s1832" style="position:absolute;visibility:visible" from="9175,9927" to="9923,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160" o:spid="_x0000_s1833" style="position:absolute;visibility:visible" from="9923,9927" to="9923,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shape id="Text Box 161" o:spid="_x0000_s1834" type="#_x0000_t202" style="position:absolute;left:7564;top:812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948D6" w:rsidRPr="002820FF" w:rsidRDefault="002948D6" w:rsidP="005F2D1B">
                          <w:pPr>
                            <w:rPr>
                              <w:sz w:val="26"/>
                            </w:rPr>
                          </w:pPr>
                          <w:r w:rsidRPr="002820FF">
                            <w:rPr>
                              <w:sz w:val="26"/>
                            </w:rPr>
                            <w:t>25m</w:t>
                          </w:r>
                        </w:p>
                      </w:txbxContent>
                    </v:textbox>
                  </v:shape>
                  <v:shape id="Text Box 162" o:spid="_x0000_s1835" type="#_x0000_t202" style="position:absolute;left:8312;top:848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2948D6" w:rsidRPr="002820FF" w:rsidRDefault="002948D6" w:rsidP="005F2D1B">
                          <w:pPr>
                            <w:rPr>
                              <w:sz w:val="26"/>
                            </w:rPr>
                          </w:pPr>
                          <w:r>
                            <w:rPr>
                              <w:sz w:val="26"/>
                            </w:rPr>
                            <w:t>1</w:t>
                          </w:r>
                          <w:r w:rsidRPr="002820FF">
                            <w:rPr>
                              <w:sz w:val="26"/>
                            </w:rPr>
                            <w:t>5m</w:t>
                          </w:r>
                        </w:p>
                      </w:txbxContent>
                    </v:textbox>
                  </v:shape>
                  <v:shape id="Text Box 163" o:spid="_x0000_s1836" type="#_x0000_t202" style="position:absolute;left:8373;top:884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2948D6" w:rsidRPr="002820FF" w:rsidRDefault="002948D6" w:rsidP="005F2D1B">
                          <w:pPr>
                            <w:rPr>
                              <w:sz w:val="26"/>
                            </w:rPr>
                          </w:pPr>
                          <w:r>
                            <w:rPr>
                              <w:sz w:val="26"/>
                            </w:rPr>
                            <w:t>2</w:t>
                          </w:r>
                          <w:r w:rsidRPr="002820FF">
                            <w:rPr>
                              <w:sz w:val="26"/>
                            </w:rPr>
                            <w:t>5m</w:t>
                          </w:r>
                        </w:p>
                      </w:txbxContent>
                    </v:textbox>
                  </v:shape>
                  <v:shape id="Text Box 164" o:spid="_x0000_s1837" type="#_x0000_t202" style="position:absolute;left:9157;top:9549;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2948D6" w:rsidRPr="002820FF" w:rsidRDefault="002948D6" w:rsidP="005F2D1B">
                          <w:pPr>
                            <w:rPr>
                              <w:sz w:val="26"/>
                            </w:rPr>
                          </w:pPr>
                          <w:r>
                            <w:rPr>
                              <w:sz w:val="26"/>
                            </w:rPr>
                            <w:t>2</w:t>
                          </w:r>
                          <w:r w:rsidRPr="002820FF">
                            <w:rPr>
                              <w:sz w:val="26"/>
                            </w:rPr>
                            <w:t>5m</w:t>
                          </w:r>
                        </w:p>
                      </w:txbxContent>
                    </v:textbox>
                  </v:shape>
                  <v:shape id="Text Box 165" o:spid="_x0000_s1838" type="#_x0000_t202" style="position:absolute;left:9826;top:10125;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2948D6" w:rsidRPr="002820FF" w:rsidRDefault="002948D6" w:rsidP="005F2D1B">
                          <w:pPr>
                            <w:rPr>
                              <w:sz w:val="26"/>
                            </w:rPr>
                          </w:pPr>
                          <w:r>
                            <w:rPr>
                              <w:sz w:val="26"/>
                            </w:rPr>
                            <w:t>20</w:t>
                          </w:r>
                          <w:r w:rsidRPr="002820FF">
                            <w:rPr>
                              <w:sz w:val="26"/>
                            </w:rPr>
                            <w:t>m</w:t>
                          </w:r>
                        </w:p>
                      </w:txbxContent>
                    </v:textbox>
                  </v:shape>
                  <v:shape id="Text Box 166" o:spid="_x0000_s1839" type="#_x0000_t202" style="position:absolute;left:7046;top:8739;width:561;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2yg8QA&#10;AADcAAAADwAAAGRycy9kb3ducmV2LnhtbERPTWvCQBC9F/wPywi9NZtYKJq6BlEq7aVotIfeptkx&#10;CWZn0+zWxH/vFgRv83ifM88G04gzda62rCCJYhDEhdU1lwoO+7enKQjnkTU2lknBhRxki9HDHFNt&#10;e97ROfelCCHsUlRQed+mUrqiIoMusi1x4I62M+gD7EqpO+xDuGnkJI5fpMGaQ0OFLa0qKk75n1Hw&#10;9fN5aXbt83dc9x/bYfO7zdebUqnH8bB8BeFp8Hfxzf2uw/xZAv/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soPEAAAA3AAAAA8AAAAAAAAAAAAAAAAAmAIAAGRycy9k&#10;b3ducmV2LnhtbFBLBQYAAAAABAAEAPUAAACJAwAAAAA=&#10;" filled="f" stroked="f">
                    <v:textbox style="layout-flow:vertical;mso-layout-flow-alt:bottom-to-top">
                      <w:txbxContent>
                        <w:p w:rsidR="002948D6" w:rsidRPr="002820FF" w:rsidRDefault="002948D6" w:rsidP="005F2D1B">
                          <w:pPr>
                            <w:rPr>
                              <w:sz w:val="26"/>
                            </w:rPr>
                          </w:pPr>
                          <w:r>
                            <w:rPr>
                              <w:sz w:val="26"/>
                            </w:rPr>
                            <w:t xml:space="preserve">45 </w:t>
                          </w:r>
                          <w:r w:rsidRPr="002820FF">
                            <w:rPr>
                              <w:sz w:val="26"/>
                            </w:rPr>
                            <w:t>m</w:t>
                          </w:r>
                        </w:p>
                      </w:txbxContent>
                    </v:textbox>
                  </v:shape>
                </v:group>
              </w:pict>
            </w:r>
          </w:p>
        </w:tc>
        <w:tc>
          <w:tcPr>
            <w:tcW w:w="6555" w:type="dxa"/>
          </w:tcPr>
          <w:p w:rsidR="005F2D1B" w:rsidRPr="008E5978"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tc>
      </w:tr>
    </w:tbl>
    <w:p w:rsidR="005F2D1B" w:rsidRPr="007F1D8E" w:rsidRDefault="005F2D1B" w:rsidP="005F2D1B">
      <w:pPr>
        <w:jc w:val="both"/>
      </w:pPr>
      <w:r w:rsidRPr="007A4D3F">
        <w:rPr>
          <w:b/>
          <w:color w:val="0070C0"/>
        </w:rPr>
        <w:t xml:space="preserve">Câu </w:t>
      </w:r>
      <w:r>
        <w:rPr>
          <w:b/>
          <w:color w:val="0070C0"/>
        </w:rPr>
        <w:t>10</w:t>
      </w:r>
      <w:r w:rsidRPr="007A4D3F">
        <w:t xml:space="preserve">: </w:t>
      </w:r>
      <w:r>
        <w:t>Tính diện tích khu đất  có kích thước như hình bên.</w:t>
      </w:r>
    </w:p>
    <w:tbl>
      <w:tblPr>
        <w:tblW w:w="10393" w:type="dxa"/>
        <w:tblInd w:w="126" w:type="dxa"/>
        <w:tblLayout w:type="fixed"/>
        <w:tblLook w:val="0000" w:firstRow="0" w:lastRow="0" w:firstColumn="0" w:lastColumn="0" w:noHBand="0" w:noVBand="0"/>
      </w:tblPr>
      <w:tblGrid>
        <w:gridCol w:w="4246"/>
        <w:gridCol w:w="6147"/>
      </w:tblGrid>
      <w:tr w:rsidR="005F2D1B" w:rsidRPr="008E5978" w:rsidTr="002948D6">
        <w:trPr>
          <w:trHeight w:val="2501"/>
        </w:trPr>
        <w:tc>
          <w:tcPr>
            <w:tcW w:w="4246"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shape id="_x0000_s2066" type="#_x0000_t202" style="position:absolute;left:0;text-align:left;margin-left:-12.3pt;margin-top:-61.7pt;width:36pt;height:47.05pt;z-index:68" filled="f" stroked="f" strokecolor="white">
                  <v:textbox style="mso-next-textbox:#_x0000_s2066">
                    <w:txbxContent>
                      <w:p w:rsidR="006F011E" w:rsidRDefault="006F011E">
                        <w:r w:rsidRPr="006F011E">
                          <w:rPr>
                            <w:sz w:val="24"/>
                            <w:szCs w:val="24"/>
                          </w:rPr>
                          <w:t>8m</w:t>
                        </w:r>
                      </w:p>
                    </w:txbxContent>
                  </v:textbox>
                </v:shape>
              </w:pict>
            </w:r>
            <w:r>
              <w:rPr>
                <w:noProof/>
              </w:rPr>
              <w:pict>
                <v:shape id="Picture 25" o:spid="_x0000_s2005" type="#_x0000_t75" style="position:absolute;left:0;text-align:left;margin-left:-5.4pt;margin-top:-586.65pt;width:203.75pt;height:126.1pt;z-index:-6;visibility:visible;mso-position-horizontal-relative:margin" wrapcoords="-79 0 -79 21471 21600 21471 21600 0 -79 0">
                  <v:imagedata r:id="rId66" o:title=""/>
                  <w10:wrap type="tight" anchorx="margin"/>
                </v:shape>
              </w:pict>
            </w:r>
          </w:p>
        </w:tc>
        <w:tc>
          <w:tcPr>
            <w:tcW w:w="6147" w:type="dxa"/>
          </w:tcPr>
          <w:p w:rsidR="005F2D1B" w:rsidRPr="008E5978"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r w:rsidRPr="008E5978">
              <w:t>.................................................................................... ...................................................................................</w:t>
            </w:r>
          </w:p>
        </w:tc>
      </w:tr>
    </w:tbl>
    <w:p w:rsidR="005F2D1B" w:rsidRDefault="005F2D1B" w:rsidP="005F2D1B">
      <w:pPr>
        <w:tabs>
          <w:tab w:val="left" w:leader="dot" w:pos="9923"/>
        </w:tabs>
        <w:spacing w:line="360" w:lineRule="auto"/>
        <w:jc w:val="both"/>
      </w:pPr>
      <w:r w:rsidRPr="007A4D3F">
        <w:rPr>
          <w:b/>
          <w:color w:val="0070C0"/>
        </w:rPr>
        <w:t xml:space="preserve">Câu </w:t>
      </w:r>
      <w:r>
        <w:rPr>
          <w:b/>
          <w:color w:val="0070C0"/>
        </w:rPr>
        <w:t>11</w:t>
      </w:r>
      <w:r w:rsidRPr="007A4D3F">
        <w:t>:</w:t>
      </w:r>
    </w:p>
    <w:p w:rsidR="005F2D1B" w:rsidRPr="00FE4E36" w:rsidRDefault="005F2D1B" w:rsidP="005F2D1B">
      <w:pPr>
        <w:tabs>
          <w:tab w:val="left" w:leader="dot" w:pos="9923"/>
        </w:tabs>
        <w:spacing w:line="360" w:lineRule="auto"/>
        <w:jc w:val="both"/>
      </w:pPr>
      <w:r w:rsidRPr="007A4D3F">
        <w:t xml:space="preserve"> </w:t>
      </w:r>
      <w:r w:rsidRPr="00FE4E36">
        <w:t>a) Vẽ hình lập phương có cạnh 4cm.</w:t>
      </w:r>
    </w:p>
    <w:p w:rsidR="005F2D1B" w:rsidRPr="00FE4E36" w:rsidRDefault="002143BC" w:rsidP="005F2D1B">
      <w:pPr>
        <w:tabs>
          <w:tab w:val="left" w:leader="dot" w:pos="9923"/>
        </w:tabs>
        <w:spacing w:line="360" w:lineRule="auto"/>
        <w:jc w:val="both"/>
      </w:pPr>
      <w:r>
        <w:rPr>
          <w:noProof/>
        </w:rPr>
        <w:pict>
          <v:group id="Group 147" o:spid="_x0000_s1850" style="position:absolute;left:0;text-align:left;margin-left:287.25pt;margin-top:17.3pt;width:138.05pt;height:115.35pt;z-index:8" coordorigin="6370,3321" coordsize="2761,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00" o:spid="_x0000_s1851" type="#_x0000_t16" style="position:absolute;left:6744;top:3627;width:2057;height:1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vJsUA&#10;AADcAAAADwAAAGRycy9kb3ducmV2LnhtbESPQWvDMAyF74P9B6PBbquzMsqa1S1lI9BdStfuB4hY&#10;i7PFcrCdNuuvrw6F3iTe03ufFqvRd+pIMbWBDTxPClDEdbAtNwa+D9XTK6iUkS12gcnAPyVYLe/v&#10;FljacOIvOu5zoySEU4kGXM59qXWqHXlMk9ATi/YToscsa2y0jXiScN/paVHMtMeWpcFhT++O6r/9&#10;4A3szttxvp73H+Hzt8IqumEW0mDM48O4fgOVacw38/V6YwX/RWjlGZl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K8mxQAAANwAAAAPAAAAAAAAAAAAAAAAAJgCAABkcnMv&#10;ZG93bnJldi54bWxQSwUGAAAAAAQABAD1AAAAigMAAAAA&#10;"/>
            <v:line id="Line 101" o:spid="_x0000_s1852" style="position:absolute;flip:x y;visibility:visible" from="7120,4840" to="8791,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sW8UAAADcAAAADwAAAGRycy9kb3ducmV2LnhtbERP22rCQBB9F/oPyxR8kbpba4umriJK&#10;wUv7kLQfMGSnSdrsbMiuGv/eFQTf5nCuM1t0thZHan3lWMPzUIEgzp2puNDw8/3xNAHhA7LB2jFp&#10;OJOHxfyhN8PEuBOndMxCIWII+wQ1lCE0iZQ+L8miH7qGOHK/rrUYImwLaVo8xXBby5FSb9JixbGh&#10;xIZWJeX/2cFqUOn+9XMy3a63f/UmVYP9zr187bTuP3bLdxCBunAX39wbE+eP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qsW8UAAADcAAAADwAAAAAAAAAA&#10;AAAAAAChAgAAZHJzL2Rvd25yZXYueG1sUEsFBgAAAAAEAAQA+QAAAJMDAAAAAA==&#10;">
              <v:stroke dashstyle="dash"/>
            </v:line>
            <v:line id="Line 102" o:spid="_x0000_s1853" style="position:absolute;flip:x;visibility:visible" from="7132,3627" to="7148,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irsMAAADcAAAADwAAAGRycy9kb3ducmV2LnhtbESPQWvCQBCF7wX/wzKCt7pRsEjqKiJa&#10;SunFWO+T7HQTmp0N2VXjv+8cBG8zvDfvfbPaDL5VV+pjE9jAbJqBIq6CbdgZ+DkdXpegYkK22AYm&#10;A3eKsFmPXlaY23DjI12L5JSEcMzRQJ1Sl2sdq5o8xmnoiEX7Db3HJGvvtO3xJuG+1fMse9MeG5aG&#10;Gjva1VT9FRdvoNxvz+6rPO/9nL/th1sUJevCmMl42L6DSjSkp/lx/WkFfyH48oxMo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Woq7DAAAA3AAAAA8AAAAAAAAAAAAA&#10;AAAAoQIAAGRycy9kb3ducmV2LnhtbFBLBQYAAAAABAAEAPkAAACRAwAAAAA=&#10;">
              <v:stroke dashstyle="dash"/>
            </v:line>
            <v:line id="Line 103" o:spid="_x0000_s1854" style="position:absolute;flip:x;visibility:visible" from="6750,4840" to="7140,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oHNcAAAADcAAAADwAAAGRycy9kb3ducmV2LnhtbERPTYvCMBC9C/sfwizsTVMFRbpGkcWV&#10;RbxYt/dpM6bFZlKaqPXfG0HwNo/3OYtVbxtxpc7XjhWMRwkI4tLpmo2C/+PvcA7CB2SNjWNScCcP&#10;q+XHYIGpdjc+0DULRsQQ9ikqqEJoUyl9WZFFP3ItceROrrMYIuyM1B3eYrht5CRJZtJizbGhwpZ+&#10;KirP2cUqKDbr3OyKfGMnvNdbM80KlplSX5/9+htEoD68xS/3n47zp2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aBzXAAAAA3AAAAA8AAAAAAAAAAAAAAAAA&#10;oQIAAGRycy9kb3ducmV2LnhtbFBLBQYAAAAABAAEAPkAAACOAwAAAAA=&#10;">
              <v:stroke dashstyle="dash"/>
            </v:line>
            <v:shape id="Text Box 104" o:spid="_x0000_s1855" type="#_x0000_t202" style="position:absolute;left:6931;top:3321;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2948D6" w:rsidRPr="001F1CD1" w:rsidRDefault="002948D6" w:rsidP="005F2D1B">
                    <w:pPr>
                      <w:rPr>
                        <w:sz w:val="22"/>
                      </w:rPr>
                    </w:pPr>
                    <w:r w:rsidRPr="001F1CD1">
                      <w:rPr>
                        <w:sz w:val="22"/>
                      </w:rPr>
                      <w:t>A</w:t>
                    </w:r>
                  </w:p>
                </w:txbxContent>
              </v:textbox>
            </v:shape>
            <v:shape id="Text Box 105" o:spid="_x0000_s1856" type="#_x0000_t202" style="position:absolute;left:8614;top:3321;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2948D6" w:rsidRPr="001F1CD1" w:rsidRDefault="002948D6" w:rsidP="005F2D1B">
                    <w:pPr>
                      <w:rPr>
                        <w:sz w:val="22"/>
                      </w:rPr>
                    </w:pPr>
                    <w:r>
                      <w:rPr>
                        <w:sz w:val="22"/>
                      </w:rPr>
                      <w:t>B</w:t>
                    </w:r>
                  </w:p>
                </w:txbxContent>
              </v:textbox>
            </v:shape>
            <v:shape id="Text Box 106" o:spid="_x0000_s1857" type="#_x0000_t202" style="position:absolute;left:6370;top:3807;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2948D6" w:rsidRPr="001F1CD1" w:rsidRDefault="002948D6" w:rsidP="005F2D1B">
                    <w:pPr>
                      <w:rPr>
                        <w:sz w:val="22"/>
                      </w:rPr>
                    </w:pPr>
                    <w:r>
                      <w:rPr>
                        <w:sz w:val="22"/>
                      </w:rPr>
                      <w:t>D</w:t>
                    </w:r>
                  </w:p>
                </w:txbxContent>
              </v:textbox>
            </v:shape>
            <v:shape id="Text Box 107" o:spid="_x0000_s1858" type="#_x0000_t202" style="position:absolute;left:8071;top:4023;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2948D6" w:rsidRPr="001F1CD1" w:rsidRDefault="002948D6" w:rsidP="005F2D1B">
                    <w:pPr>
                      <w:rPr>
                        <w:sz w:val="22"/>
                      </w:rPr>
                    </w:pPr>
                    <w:r>
                      <w:rPr>
                        <w:sz w:val="22"/>
                      </w:rPr>
                      <w:t>C</w:t>
                    </w:r>
                  </w:p>
                </w:txbxContent>
              </v:textbox>
            </v:shape>
            <v:shape id="Text Box 108" o:spid="_x0000_s1859" type="#_x0000_t202" style="position:absolute;left:6370;top:5067;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2948D6" w:rsidRPr="001F1CD1" w:rsidRDefault="002948D6" w:rsidP="005F2D1B">
                    <w:pPr>
                      <w:rPr>
                        <w:sz w:val="22"/>
                      </w:rPr>
                    </w:pPr>
                    <w:r>
                      <w:rPr>
                        <w:sz w:val="22"/>
                      </w:rPr>
                      <w:t>Q</w:t>
                    </w:r>
                  </w:p>
                </w:txbxContent>
              </v:textbox>
            </v:shape>
            <v:shape id="Text Box 109" o:spid="_x0000_s1860" type="#_x0000_t202" style="position:absolute;left:7064;top:4509;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2948D6" w:rsidRPr="001F1CD1" w:rsidRDefault="002948D6" w:rsidP="005F2D1B">
                    <w:pPr>
                      <w:rPr>
                        <w:sz w:val="22"/>
                      </w:rPr>
                    </w:pPr>
                    <w:r>
                      <w:rPr>
                        <w:sz w:val="22"/>
                      </w:rPr>
                      <w:t>P</w:t>
                    </w:r>
                  </w:p>
                </w:txbxContent>
              </v:textbox>
            </v:shape>
            <v:shape id="Text Box 110" o:spid="_x0000_s1861" type="#_x0000_t202" style="position:absolute;left:8729;top:4689;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2948D6" w:rsidRPr="001F1CD1" w:rsidRDefault="002948D6" w:rsidP="005F2D1B">
                    <w:pPr>
                      <w:rPr>
                        <w:sz w:val="22"/>
                      </w:rPr>
                    </w:pPr>
                    <w:r>
                      <w:rPr>
                        <w:sz w:val="22"/>
                      </w:rPr>
                      <w:t>N</w:t>
                    </w:r>
                  </w:p>
                </w:txbxContent>
              </v:textbox>
            </v:shape>
            <v:shape id="Text Box 111" o:spid="_x0000_s1862" type="#_x0000_t202" style="position:absolute;left:8204;top:5211;width:40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2948D6" w:rsidRPr="001F1CD1" w:rsidRDefault="002948D6" w:rsidP="005F2D1B">
                    <w:pPr>
                      <w:rPr>
                        <w:sz w:val="22"/>
                      </w:rPr>
                    </w:pPr>
                    <w:r>
                      <w:rPr>
                        <w:sz w:val="22"/>
                      </w:rPr>
                      <w:t>M</w:t>
                    </w:r>
                  </w:p>
                </w:txbxContent>
              </v:textbox>
            </v:shape>
            <v:shape id="Text Box 112" o:spid="_x0000_s1863" type="#_x0000_t202" style="position:absolute;left:7003;top:5265;width:1122;height:3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2948D6" w:rsidRPr="001F1CD1" w:rsidRDefault="002948D6" w:rsidP="005F2D1B">
                    <w:pPr>
                      <w:rPr>
                        <w:sz w:val="22"/>
                      </w:rPr>
                    </w:pPr>
                    <w:r>
                      <w:rPr>
                        <w:sz w:val="22"/>
                      </w:rPr>
                      <w:t>Hình 16</w:t>
                    </w:r>
                  </w:p>
                </w:txbxContent>
              </v:textbox>
            </v:shape>
          </v:group>
        </w:pict>
      </w:r>
      <w:r w:rsidR="005F2D1B">
        <w:t xml:space="preserve">  </w:t>
      </w:r>
      <w:r w:rsidR="005F2D1B" w:rsidRPr="00FE4E36">
        <w:t>b) Vẽ hình hộp chữ nhật có chiều dài 4cm, chiều rộng 3cm, chiều cao 2cm.</w:t>
      </w:r>
    </w:p>
    <w:p w:rsidR="005F2D1B" w:rsidRPr="00386040" w:rsidRDefault="005F2D1B" w:rsidP="005F2D1B">
      <w:pPr>
        <w:rPr>
          <w:b/>
          <w:color w:val="0070C0"/>
        </w:rPr>
      </w:pPr>
      <w:r w:rsidRPr="007A4D3F">
        <w:rPr>
          <w:b/>
          <w:color w:val="0070C0"/>
        </w:rPr>
        <w:t xml:space="preserve">Câu </w:t>
      </w:r>
      <w:r>
        <w:rPr>
          <w:b/>
          <w:color w:val="0070C0"/>
        </w:rPr>
        <w:t>12</w:t>
      </w:r>
      <w:r w:rsidRPr="007A4D3F">
        <w:t xml:space="preserve">: </w:t>
      </w:r>
      <w:r w:rsidRPr="00FE4E36">
        <w:t xml:space="preserve">Hình hộp chữ nhật bên có AB = 5cm; </w:t>
      </w:r>
    </w:p>
    <w:p w:rsidR="005F2D1B" w:rsidRPr="00430728" w:rsidRDefault="005F2D1B" w:rsidP="005F2D1B">
      <w:pPr>
        <w:tabs>
          <w:tab w:val="left" w:leader="dot" w:pos="9923"/>
        </w:tabs>
        <w:spacing w:line="360" w:lineRule="auto"/>
        <w:jc w:val="both"/>
        <w:rPr>
          <w:lang w:val="fr-FR"/>
        </w:rPr>
      </w:pPr>
      <w:r w:rsidRPr="00FE4E36">
        <w:t xml:space="preserve">    </w:t>
      </w:r>
      <w:r w:rsidRPr="00430728">
        <w:rPr>
          <w:lang w:val="fr-FR"/>
        </w:rPr>
        <w:t xml:space="preserve">BC = 4cm và BN = 3cm (h.16). </w:t>
      </w:r>
    </w:p>
    <w:p w:rsidR="005F2D1B" w:rsidRPr="00430728" w:rsidRDefault="005F2D1B" w:rsidP="005F2D1B">
      <w:pPr>
        <w:tabs>
          <w:tab w:val="left" w:leader="dot" w:pos="9923"/>
        </w:tabs>
        <w:spacing w:line="360" w:lineRule="auto"/>
        <w:jc w:val="both"/>
        <w:rPr>
          <w:lang w:val="fr-FR"/>
        </w:rPr>
      </w:pPr>
      <w:r w:rsidRPr="00430728">
        <w:rPr>
          <w:lang w:val="fr-FR"/>
        </w:rPr>
        <w:t xml:space="preserve">    Tính diện tích xung quanh, diện tích</w:t>
      </w:r>
    </w:p>
    <w:p w:rsidR="005F2D1B" w:rsidRPr="00430728" w:rsidRDefault="005F2D1B" w:rsidP="005F2D1B">
      <w:pPr>
        <w:tabs>
          <w:tab w:val="left" w:leader="dot" w:pos="9923"/>
        </w:tabs>
        <w:spacing w:line="360" w:lineRule="auto"/>
        <w:jc w:val="both"/>
        <w:rPr>
          <w:lang w:val="fr-FR"/>
        </w:rPr>
      </w:pPr>
      <w:r w:rsidRPr="00430728">
        <w:rPr>
          <w:lang w:val="fr-FR"/>
        </w:rPr>
        <w:t xml:space="preserve">    toàn phần hình hộp chữ nhật đó.</w:t>
      </w:r>
    </w:p>
    <w:p w:rsidR="005F2D1B" w:rsidRPr="005E5B94" w:rsidRDefault="005F2D1B" w:rsidP="005F2D1B">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bl>
    <w:p w:rsidR="005F2D1B" w:rsidRPr="007B70D0" w:rsidRDefault="005F2D1B" w:rsidP="005F2D1B">
      <w:pPr>
        <w:ind w:right="101"/>
        <w:jc w:val="both"/>
      </w:pPr>
      <w:r w:rsidRPr="007A4D3F">
        <w:rPr>
          <w:b/>
          <w:color w:val="0070C0"/>
        </w:rPr>
        <w:t xml:space="preserve">Câu </w:t>
      </w:r>
      <w:r>
        <w:rPr>
          <w:b/>
          <w:color w:val="0070C0"/>
        </w:rPr>
        <w:t>13</w:t>
      </w:r>
      <w:r w:rsidRPr="007A4D3F">
        <w:t xml:space="preserve">: </w:t>
      </w:r>
      <w:r w:rsidRPr="007B70D0">
        <w:t>Tính diện tích xung quanh và diện tích toàn phần của hình hộp chữ nhật có:</w:t>
      </w:r>
    </w:p>
    <w:p w:rsidR="005F2D1B" w:rsidRPr="002B74AD" w:rsidRDefault="005F2D1B" w:rsidP="005F2D1B">
      <w:pPr>
        <w:ind w:right="101"/>
        <w:jc w:val="both"/>
      </w:pPr>
      <w:r w:rsidRPr="002B74AD">
        <w:t xml:space="preserve">  a_ Chiều dài 7,6dm, chiều rộng 4,8dm, chiều cao 2,5dm.</w:t>
      </w:r>
    </w:p>
    <w:p w:rsidR="005F2D1B" w:rsidRPr="002B74AD" w:rsidRDefault="005F2D1B" w:rsidP="005F2D1B">
      <w:pPr>
        <w:ind w:right="101"/>
        <w:jc w:val="both"/>
      </w:pPr>
      <w:r w:rsidRPr="002B74AD">
        <w:t xml:space="preserve">  b_ Chiều dài </w:t>
      </w:r>
      <w:r w:rsidRPr="008E5978">
        <w:fldChar w:fldCharType="begin"/>
      </w:r>
      <w:r w:rsidRPr="008E5978">
        <w:instrText xml:space="preserve"> QUOTE </w:instrText>
      </w:r>
      <w:r w:rsidR="004E3AD9">
        <w:pict>
          <v:shape id="_x0000_i1061" type="#_x0000_t75" style="width:13.6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3205&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73320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w:rPr&gt;&lt;w:rFonts w:ascii=&quot;Cambria Math&quot; w:h-ansi=&quot;Cambria Math&quot;/&gt;&lt;wx:font wx:val=&quot;Cambria Math&quot;/&gt;&lt;w:i/&gt;&lt;/w:rPr&gt;&lt;m:t&gt;5&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7" o:title="" chromakey="white"/>
          </v:shape>
        </w:pict>
      </w:r>
      <w:r w:rsidRPr="008E5978">
        <w:instrText xml:space="preserve"> </w:instrText>
      </w:r>
      <w:r w:rsidRPr="008E5978">
        <w:fldChar w:fldCharType="separate"/>
      </w:r>
      <w:r w:rsidR="002143BC">
        <w:pict>
          <v:shape id="_x0000_i1062" type="#_x0000_t75" style="width:13.6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3205&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73320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w:rPr&gt;&lt;w:rFonts w:ascii=&quot;Cambria Math&quot; w:h-ansi=&quot;Cambria Math&quot;/&gt;&lt;wx:font wx:val=&quot;Cambria Math&quot;/&gt;&lt;w:i/&gt;&lt;/w:rPr&gt;&lt;m:t&gt;5&lt;/m:t&gt;&lt;/m:r&gt;&lt;/m:den&gt;&lt;/m:f&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7" o:title="" chromakey="white"/>
          </v:shape>
        </w:pict>
      </w:r>
      <w:r w:rsidRPr="008E5978">
        <w:fldChar w:fldCharType="end"/>
      </w:r>
      <w:r>
        <w:t>m</w:t>
      </w:r>
      <w:r w:rsidRPr="002B74AD">
        <w:t>, chiều rộng</w:t>
      </w:r>
      <w:r>
        <w:t xml:space="preserve"> </w:t>
      </w:r>
      <w:r w:rsidRPr="008E5978">
        <w:fldChar w:fldCharType="begin"/>
      </w:r>
      <w:r w:rsidRPr="008E5978">
        <w:instrText xml:space="preserve"> QUOTE </w:instrText>
      </w:r>
      <w:r w:rsidR="004E3AD9">
        <w:pict>
          <v:shape id="_x0000_i1063" type="#_x0000_t75" style="width:13.6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A7BB8&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FA7BB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8" o:title="" chromakey="white"/>
          </v:shape>
        </w:pict>
      </w:r>
      <w:r w:rsidRPr="008E5978">
        <w:instrText xml:space="preserve"> </w:instrText>
      </w:r>
      <w:r w:rsidRPr="008E5978">
        <w:fldChar w:fldCharType="separate"/>
      </w:r>
      <w:r w:rsidR="002143BC">
        <w:pict>
          <v:shape id="_x0000_i1064" type="#_x0000_t75" style="width:13.6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A7BB8&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FA7BB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r&gt;&lt;w:rPr&gt;&lt;w:rFonts w:ascii=&quot;Cambria Math&quot; w:fareast=&quot;Times New Roman&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8" o:title="" chromakey="white"/>
          </v:shape>
        </w:pict>
      </w:r>
      <w:r w:rsidRPr="008E5978">
        <w:fldChar w:fldCharType="end"/>
      </w:r>
      <w:r>
        <w:t xml:space="preserve"> </w:t>
      </w:r>
      <w:r w:rsidRPr="002B74AD">
        <w:t>m, chiều cao</w:t>
      </w:r>
      <w:r>
        <w:t xml:space="preserve"> </w:t>
      </w:r>
      <w:r w:rsidRPr="008E5978">
        <w:fldChar w:fldCharType="begin"/>
      </w:r>
      <w:r w:rsidRPr="008E5978">
        <w:instrText xml:space="preserve"> QUOTE </w:instrText>
      </w:r>
      <w:r w:rsidR="004E3AD9">
        <w:pict>
          <v:shape id="_x0000_i1065" type="#_x0000_t75" style="width:7.7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46D0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746D0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Pr="008E5978">
        <w:instrText xml:space="preserve"> </w:instrText>
      </w:r>
      <w:r w:rsidRPr="008E5978">
        <w:fldChar w:fldCharType="separate"/>
      </w:r>
      <w:r w:rsidR="002143BC">
        <w:pict>
          <v:shape id="_x0000_i1066" type="#_x0000_t75" style="width:7.7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46D0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746D0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Pr="008E5978">
        <w:fldChar w:fldCharType="end"/>
      </w:r>
      <w:r>
        <w:t xml:space="preserve"> </w:t>
      </w:r>
      <w:r w:rsidRPr="002B74AD">
        <w:t>m.</w:t>
      </w:r>
    </w:p>
    <w:p w:rsidR="005F2D1B" w:rsidRPr="005E5B94" w:rsidRDefault="005F2D1B" w:rsidP="005F2D1B">
      <w:pPr>
        <w:spacing w:after="0" w:line="40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440" w:lineRule="exact"/>
              <w:jc w:val="both"/>
              <w:rPr>
                <w:rStyle w:val="Strong"/>
                <w:sz w:val="28"/>
                <w:szCs w:val="28"/>
                <w:bdr w:val="none" w:sz="0" w:space="0" w:color="auto" w:frame="1"/>
              </w:rPr>
            </w:pPr>
          </w:p>
        </w:tc>
      </w:tr>
    </w:tbl>
    <w:p w:rsidR="005F2D1B" w:rsidRDefault="005F2D1B" w:rsidP="005F2D1B">
      <w:pPr>
        <w:tabs>
          <w:tab w:val="left" w:leader="dot" w:pos="9923"/>
        </w:tabs>
        <w:spacing w:after="0" w:line="360" w:lineRule="auto"/>
        <w:jc w:val="both"/>
        <w:rPr>
          <w:szCs w:val="26"/>
        </w:rPr>
      </w:pPr>
      <w:r w:rsidRPr="007A4D3F">
        <w:rPr>
          <w:b/>
          <w:color w:val="0070C0"/>
        </w:rPr>
        <w:t xml:space="preserve">Câu </w:t>
      </w:r>
      <w:r>
        <w:rPr>
          <w:b/>
          <w:color w:val="0070C0"/>
        </w:rPr>
        <w:t>14</w:t>
      </w:r>
      <w:r w:rsidRPr="007A4D3F">
        <w:t xml:space="preserve">: </w:t>
      </w:r>
      <w:r w:rsidRPr="00BE6318">
        <w:rPr>
          <w:szCs w:val="26"/>
        </w:rPr>
        <w:t>Một hình hộp chữ nhật có diện tích xung quanh là: 315cm</w:t>
      </w:r>
      <w:r w:rsidRPr="00BE6318">
        <w:rPr>
          <w:szCs w:val="26"/>
          <w:vertAlign w:val="superscript"/>
        </w:rPr>
        <w:t>2</w:t>
      </w:r>
      <w:r w:rsidRPr="00BE6318">
        <w:rPr>
          <w:szCs w:val="26"/>
        </w:rPr>
        <w:t>, chiều cao 7,5cm, chiều dài hơn chiều rộng 4cm. Tính diện tích đáy của hình hộp chữ nhật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Pr="00BE6318" w:rsidRDefault="005F2D1B" w:rsidP="005F2D1B">
      <w:pPr>
        <w:tabs>
          <w:tab w:val="left" w:leader="dot" w:pos="9923"/>
        </w:tabs>
        <w:spacing w:after="0" w:line="360" w:lineRule="auto"/>
        <w:jc w:val="both"/>
        <w:rPr>
          <w:szCs w:val="26"/>
        </w:rPr>
      </w:pPr>
      <w:r w:rsidRPr="007A4D3F">
        <w:rPr>
          <w:b/>
          <w:color w:val="0070C0"/>
        </w:rPr>
        <w:t xml:space="preserve">Câu </w:t>
      </w:r>
      <w:r>
        <w:rPr>
          <w:b/>
          <w:color w:val="0070C0"/>
        </w:rPr>
        <w:t>15</w:t>
      </w:r>
      <w:r w:rsidRPr="007A4D3F">
        <w:t xml:space="preserve">: </w:t>
      </w:r>
      <w:r w:rsidRPr="00BE6318">
        <w:rPr>
          <w:szCs w:val="26"/>
        </w:rPr>
        <w:t xml:space="preserve">Một hình hộp chữ nhật có chiều dài 25cm, chiều rộng bằng </w:t>
      </w:r>
      <w:r w:rsidRPr="008E5978">
        <w:rPr>
          <w:szCs w:val="26"/>
        </w:rPr>
        <w:fldChar w:fldCharType="begin"/>
      </w:r>
      <w:r w:rsidRPr="008E5978">
        <w:rPr>
          <w:szCs w:val="26"/>
        </w:rPr>
        <w:instrText xml:space="preserve"> QUOTE </w:instrText>
      </w:r>
      <w:r w:rsidR="004E3AD9">
        <w:pict>
          <v:shape id="_x0000_i1067" type="#_x0000_t75" style="width:7.7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05162&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605162&quot;&gt;&lt;m:oMathPara&gt;&lt;m:oMath&gt;&lt;m:f&gt;&lt;m:fPr&gt;&lt;m:ctrlPr&gt;&lt;w:rPr&gt;&lt;w:rFonts w:ascii=&quot;Cambria Math&quot; w:fareast=&quot;Times New Roman&quot; w:h-ansi=&quot;Cambria Math&quot;/&gt;&lt;wx:font wx:val=&quot;Cambria Math&quot;/&gt;&lt;w:i/&gt;&lt;w:sz-cs w:val=&quot;26&quot;/&gt;&lt;/w:rPr&gt;&lt;/m:ctrlPr&gt;&lt;/m:fPr&gt;&lt;m:num&gt;&lt;m:r&gt;&lt;w:rPr&gt;&lt;w:rFonts w:ascii=&quot;Cambria Math&quot; w:fareast=&quot;Times New Roman&quot; w:h-ansi=&quot;Cambria Math&quot;/&gt;&lt;wx:font wx:val=&quot;Cambria Math&quot;/&gt;&lt;w:i/&gt;&lt;w:sz-cs w:val=&quot;26&quot;/&gt;&lt;/w:rPr&gt;&lt;m:t&gt;3&lt;/m:t&gt;&lt;/m:r&gt;&lt;/m:num&gt;&lt;m:den&gt;&lt;m:r&gt;&lt;w:rPr&gt;&lt;w:rFonts w:ascii=&quot;Cambria Math&quot; w:fareast=&quot;Times New Roman&quot; w:h-ansi=&quot;Cambria Math&quot;/&gt;&lt;wx:font wx:val=&quot;Cambria Math&quot;/&gt;&lt;w:i/&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8E5978">
        <w:rPr>
          <w:szCs w:val="26"/>
        </w:rPr>
        <w:instrText xml:space="preserve"> </w:instrText>
      </w:r>
      <w:r w:rsidRPr="008E5978">
        <w:rPr>
          <w:szCs w:val="26"/>
        </w:rPr>
        <w:fldChar w:fldCharType="separate"/>
      </w:r>
      <w:r w:rsidR="002143BC">
        <w:pict>
          <v:shape id="_x0000_i1068" type="#_x0000_t75" style="width:7.75pt;height:22.8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2274&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F281C&quot;/&gt;&lt;wsp:rsid wsp:val=&quot;00011CEB&quot;/&gt;&lt;wsp:rsid wsp:val=&quot;00020823&quot;/&gt;&lt;wsp:rsid wsp:val=&quot;00021EDF&quot;/&gt;&lt;wsp:rsid wsp:val=&quot;00041BB4&quot;/&gt;&lt;wsp:rsid wsp:val=&quot;00045F0D&quot;/&gt;&lt;wsp:rsid wsp:val=&quot;00046A7E&quot;/&gt;&lt;wsp:rsid wsp:val=&quot;000518FE&quot;/&gt;&lt;wsp:rsid wsp:val=&quot;00057D22&quot;/&gt;&lt;wsp:rsid wsp:val=&quot;00076D30&quot;/&gt;&lt;wsp:rsid wsp:val=&quot;00094B9D&quot;/&gt;&lt;wsp:rsid wsp:val=&quot;000957D4&quot;/&gt;&lt;wsp:rsid wsp:val=&quot;000B688F&quot;/&gt;&lt;wsp:rsid wsp:val=&quot;000C4496&quot;/&gt;&lt;wsp:rsid wsp:val=&quot;000C748C&quot;/&gt;&lt;wsp:rsid wsp:val=&quot;000D40C0&quot;/&gt;&lt;wsp:rsid wsp:val=&quot;000D491A&quot;/&gt;&lt;wsp:rsid wsp:val=&quot;000D4A12&quot;/&gt;&lt;wsp:rsid wsp:val=&quot;000E030B&quot;/&gt;&lt;wsp:rsid wsp:val=&quot;000F4727&quot;/&gt;&lt;wsp:rsid wsp:val=&quot;000F662E&quot;/&gt;&lt;wsp:rsid wsp:val=&quot;000F7F8F&quot;/&gt;&lt;wsp:rsid wsp:val=&quot;0010299E&quot;/&gt;&lt;wsp:rsid wsp:val=&quot;00111952&quot;/&gt;&lt;wsp:rsid wsp:val=&quot;0012637D&quot;/&gt;&lt;wsp:rsid wsp:val=&quot;00133D70&quot;/&gt;&lt;wsp:rsid wsp:val=&quot;00144147&quot;/&gt;&lt;wsp:rsid wsp:val=&quot;00157626&quot;/&gt;&lt;wsp:rsid wsp:val=&quot;00161665&quot;/&gt;&lt;wsp:rsid wsp:val=&quot;00164848&quot;/&gt;&lt;wsp:rsid wsp:val=&quot;00165E1B&quot;/&gt;&lt;wsp:rsid wsp:val=&quot;001A082B&quot;/&gt;&lt;wsp:rsid wsp:val=&quot;001A6F18&quot;/&gt;&lt;wsp:rsid wsp:val=&quot;001D2630&quot;/&gt;&lt;wsp:rsid wsp:val=&quot;001D7C31&quot;/&gt;&lt;wsp:rsid wsp:val=&quot;001E6B62&quot;/&gt;&lt;wsp:rsid wsp:val=&quot;001F12C1&quot;/&gt;&lt;wsp:rsid wsp:val=&quot;001F281C&quot;/&gt;&lt;wsp:rsid wsp:val=&quot;001F3A9F&quot;/&gt;&lt;wsp:rsid wsp:val=&quot;00206673&quot;/&gt;&lt;wsp:rsid wsp:val=&quot;002217B1&quot;/&gt;&lt;wsp:rsid wsp:val=&quot;002402EE&quot;/&gt;&lt;wsp:rsid wsp:val=&quot;002734FF&quot;/&gt;&lt;wsp:rsid wsp:val=&quot;002B74AD&quot;/&gt;&lt;wsp:rsid wsp:val=&quot;002C2F3A&quot;/&gt;&lt;wsp:rsid wsp:val=&quot;002C4368&quot;/&gt;&lt;wsp:rsid wsp:val=&quot;002E08AD&quot;/&gt;&lt;wsp:rsid wsp:val=&quot;002E1759&quot;/&gt;&lt;wsp:rsid wsp:val=&quot;002E33FC&quot;/&gt;&lt;wsp:rsid wsp:val=&quot;002E703F&quot;/&gt;&lt;wsp:rsid wsp:val=&quot;002F0032&quot;/&gt;&lt;wsp:rsid wsp:val=&quot;002F550A&quot;/&gt;&lt;wsp:rsid wsp:val=&quot;00303987&quot;/&gt;&lt;wsp:rsid wsp:val=&quot;00304DAF&quot;/&gt;&lt;wsp:rsid wsp:val=&quot;00306D0A&quot;/&gt;&lt;wsp:rsid wsp:val=&quot;00323714&quot;/&gt;&lt;wsp:rsid wsp:val=&quot;003316F6&quot;/&gt;&lt;wsp:rsid wsp:val=&quot;00343CC3&quot;/&gt;&lt;wsp:rsid wsp:val=&quot;003540CF&quot;/&gt;&lt;wsp:rsid wsp:val=&quot;00354687&quot;/&gt;&lt;wsp:rsid wsp:val=&quot;00355A1E&quot;/&gt;&lt;wsp:rsid wsp:val=&quot;003626D1&quot;/&gt;&lt;wsp:rsid wsp:val=&quot;003646EE&quot;/&gt;&lt;wsp:rsid wsp:val=&quot;00371B46&quot;/&gt;&lt;wsp:rsid wsp:val=&quot;00386040&quot;/&gt;&lt;wsp:rsid wsp:val=&quot;00392D66&quot;/&gt;&lt;wsp:rsid wsp:val=&quot;003B0711&quot;/&gt;&lt;wsp:rsid wsp:val=&quot;003B27EE&quot;/&gt;&lt;wsp:rsid wsp:val=&quot;003B7FE6&quot;/&gt;&lt;wsp:rsid wsp:val=&quot;003C7C17&quot;/&gt;&lt;wsp:rsid wsp:val=&quot;003D49EF&quot;/&gt;&lt;wsp:rsid wsp:val=&quot;003D646C&quot;/&gt;&lt;wsp:rsid wsp:val=&quot;003E2FC0&quot;/&gt;&lt;wsp:rsid wsp:val=&quot;003F0A9C&quot;/&gt;&lt;wsp:rsid wsp:val=&quot;00420D41&quot;/&gt;&lt;wsp:rsid wsp:val=&quot;00422CCD&quot;/&gt;&lt;wsp:rsid wsp:val=&quot;00423622&quot;/&gt;&lt;wsp:rsid wsp:val=&quot;00424824&quot;/&gt;&lt;wsp:rsid wsp:val=&quot;00425D1C&quot;/&gt;&lt;wsp:rsid wsp:val=&quot;00425DF6&quot;/&gt;&lt;wsp:rsid wsp:val=&quot;00437011&quot;/&gt;&lt;wsp:rsid wsp:val=&quot;0044144C&quot;/&gt;&lt;wsp:rsid wsp:val=&quot;0044472D&quot;/&gt;&lt;wsp:rsid wsp:val=&quot;00452E71&quot;/&gt;&lt;wsp:rsid wsp:val=&quot;004537FA&quot;/&gt;&lt;wsp:rsid wsp:val=&quot;00463B66&quot;/&gt;&lt;wsp:rsid wsp:val=&quot;004B03EC&quot;/&gt;&lt;wsp:rsid wsp:val=&quot;004C17DA&quot;/&gt;&lt;wsp:rsid wsp:val=&quot;004D16D6&quot;/&gt;&lt;wsp:rsid wsp:val=&quot;004D1F2C&quot;/&gt;&lt;wsp:rsid wsp:val=&quot;004E2B2A&quot;/&gt;&lt;wsp:rsid wsp:val=&quot;004F23DE&quot;/&gt;&lt;wsp:rsid wsp:val=&quot;004F2598&quot;/&gt;&lt;wsp:rsid wsp:val=&quot;004F5B48&quot;/&gt;&lt;wsp:rsid wsp:val=&quot;005022AC&quot;/&gt;&lt;wsp:rsid wsp:val=&quot;005045A9&quot;/&gt;&lt;wsp:rsid wsp:val=&quot;00535B4F&quot;/&gt;&lt;wsp:rsid wsp:val=&quot;005365CD&quot;/&gt;&lt;wsp:rsid wsp:val=&quot;0053749A&quot;/&gt;&lt;wsp:rsid wsp:val=&quot;0054448D&quot;/&gt;&lt;wsp:rsid wsp:val=&quot;005657E9&quot;/&gt;&lt;wsp:rsid wsp:val=&quot;005A1C0C&quot;/&gt;&lt;wsp:rsid wsp:val=&quot;005A2859&quot;/&gt;&lt;wsp:rsid wsp:val=&quot;005B402F&quot;/&gt;&lt;wsp:rsid wsp:val=&quot;005D544D&quot;/&gt;&lt;wsp:rsid wsp:val=&quot;005D5F38&quot;/&gt;&lt;wsp:rsid wsp:val=&quot;005E5B94&quot;/&gt;&lt;wsp:rsid wsp:val=&quot;005F405D&quot;/&gt;&lt;wsp:rsid wsp:val=&quot;00601DDF&quot;/&gt;&lt;wsp:rsid wsp:val=&quot;00602D2D&quot;/&gt;&lt;wsp:rsid wsp:val=&quot;00605162&quot;/&gt;&lt;wsp:rsid wsp:val=&quot;0061788A&quot;/&gt;&lt;wsp:rsid wsp:val=&quot;00635AC1&quot;/&gt;&lt;wsp:rsid wsp:val=&quot;00637338&quot;/&gt;&lt;wsp:rsid wsp:val=&quot;00642CAF&quot;/&gt;&lt;wsp:rsid wsp:val=&quot;0067326E&quot;/&gt;&lt;wsp:rsid wsp:val=&quot;00676F4F&quot;/&gt;&lt;wsp:rsid wsp:val=&quot;00680DA2&quot;/&gt;&lt;wsp:rsid wsp:val=&quot;00696DEE&quot;/&gt;&lt;wsp:rsid wsp:val=&quot;006A79B8&quot;/&gt;&lt;wsp:rsid wsp:val=&quot;006C086D&quot;/&gt;&lt;wsp:rsid wsp:val=&quot;006C22EB&quot;/&gt;&lt;wsp:rsid wsp:val=&quot;006E32B7&quot;/&gt;&lt;wsp:rsid wsp:val=&quot;006E554D&quot;/&gt;&lt;wsp:rsid wsp:val=&quot;007007A3&quot;/&gt;&lt;wsp:rsid wsp:val=&quot;007026E4&quot;/&gt;&lt;wsp:rsid wsp:val=&quot;00711AE0&quot;/&gt;&lt;wsp:rsid wsp:val=&quot;00715C74&quot;/&gt;&lt;wsp:rsid wsp:val=&quot;00722FCF&quot;/&gt;&lt;wsp:rsid wsp:val=&quot;00735B6E&quot;/&gt;&lt;wsp:rsid wsp:val=&quot;0075109E&quot;/&gt;&lt;wsp:rsid wsp:val=&quot;00753879&quot;/&gt;&lt;wsp:rsid wsp:val=&quot;00762DE3&quot;/&gt;&lt;wsp:rsid wsp:val=&quot;0077159A&quot;/&gt;&lt;wsp:rsid wsp:val=&quot;00797EEE&quot;/&gt;&lt;wsp:rsid wsp:val=&quot;007A27A8&quot;/&gt;&lt;wsp:rsid wsp:val=&quot;007A4032&quot;/&gt;&lt;wsp:rsid wsp:val=&quot;007A4D3F&quot;/&gt;&lt;wsp:rsid wsp:val=&quot;007D2A2E&quot;/&gt;&lt;wsp:rsid wsp:val=&quot;007E2810&quot;/&gt;&lt;wsp:rsid wsp:val=&quot;007F1D8E&quot;/&gt;&lt;wsp:rsid wsp:val=&quot;007F5055&quot;/&gt;&lt;wsp:rsid wsp:val=&quot;007F7616&quot;/&gt;&lt;wsp:rsid wsp:val=&quot;00800B08&quot;/&gt;&lt;wsp:rsid wsp:val=&quot;008039A4&quot;/&gt;&lt;wsp:rsid wsp:val=&quot;00813BA2&quot;/&gt;&lt;wsp:rsid wsp:val=&quot;0083305C&quot;/&gt;&lt;wsp:rsid wsp:val=&quot;00833A5C&quot;/&gt;&lt;wsp:rsid wsp:val=&quot;008405C9&quot;/&gt;&lt;wsp:rsid wsp:val=&quot;008471A2&quot;/&gt;&lt;wsp:rsid wsp:val=&quot;00861C18&quot;/&gt;&lt;wsp:rsid wsp:val=&quot;00867615&quot;/&gt;&lt;wsp:rsid wsp:val=&quot;0088356C&quot;/&gt;&lt;wsp:rsid wsp:val=&quot;00891116&quot;/&gt;&lt;wsp:rsid wsp:val=&quot;008A2000&quot;/&gt;&lt;wsp:rsid wsp:val=&quot;008B6ABE&quot;/&gt;&lt;wsp:rsid wsp:val=&quot;008D2AA6&quot;/&gt;&lt;wsp:rsid wsp:val=&quot;008D38EE&quot;/&gt;&lt;wsp:rsid wsp:val=&quot;008D46B4&quot;/&gt;&lt;wsp:rsid wsp:val=&quot;008E1C93&quot;/&gt;&lt;wsp:rsid wsp:val=&quot;008E2090&quot;/&gt;&lt;wsp:rsid wsp:val=&quot;008E3CB9&quot;/&gt;&lt;wsp:rsid wsp:val=&quot;008E5978&quot;/&gt;&lt;wsp:rsid wsp:val=&quot;00906AD8&quot;/&gt;&lt;wsp:rsid wsp:val=&quot;009149BF&quot;/&gt;&lt;wsp:rsid wsp:val=&quot;00931BEA&quot;/&gt;&lt;wsp:rsid wsp:val=&quot;00931E8C&quot;/&gt;&lt;wsp:rsid wsp:val=&quot;00932657&quot;/&gt;&lt;wsp:rsid wsp:val=&quot;009346AD&quot;/&gt;&lt;wsp:rsid wsp:val=&quot;00940929&quot;/&gt;&lt;wsp:rsid wsp:val=&quot;00947EA3&quot;/&gt;&lt;wsp:rsid wsp:val=&quot;0095461E&quot;/&gt;&lt;wsp:rsid wsp:val=&quot;00961143&quot;/&gt;&lt;wsp:rsid wsp:val=&quot;00990EE9&quot;/&gt;&lt;wsp:rsid wsp:val=&quot;009B44DB&quot;/&gt;&lt;wsp:rsid wsp:val=&quot;009C0B14&quot;/&gt;&lt;wsp:rsid wsp:val=&quot;009C7823&quot;/&gt;&lt;wsp:rsid wsp:val=&quot;009F69F7&quot;/&gt;&lt;wsp:rsid wsp:val=&quot;00A04D19&quot;/&gt;&lt;wsp:rsid wsp:val=&quot;00A1121D&quot;/&gt;&lt;wsp:rsid wsp:val=&quot;00A17B9E&quot;/&gt;&lt;wsp:rsid wsp:val=&quot;00A34F80&quot;/&gt;&lt;wsp:rsid wsp:val=&quot;00A41438&quot;/&gt;&lt;wsp:rsid wsp:val=&quot;00A42EBB&quot;/&gt;&lt;wsp:rsid wsp:val=&quot;00A45840&quot;/&gt;&lt;wsp:rsid wsp:val=&quot;00A469C4&quot;/&gt;&lt;wsp:rsid wsp:val=&quot;00A55569&quot;/&gt;&lt;wsp:rsid wsp:val=&quot;00A64C45&quot;/&gt;&lt;wsp:rsid wsp:val=&quot;00A71E46&quot;/&gt;&lt;wsp:rsid wsp:val=&quot;00A807C2&quot;/&gt;&lt;wsp:rsid wsp:val=&quot;00A82593&quot;/&gt;&lt;wsp:rsid wsp:val=&quot;00A87408&quot;/&gt;&lt;wsp:rsid wsp:val=&quot;00A94997&quot;/&gt;&lt;wsp:rsid wsp:val=&quot;00A978E4&quot;/&gt;&lt;wsp:rsid wsp:val=&quot;00AA3A62&quot;/&gt;&lt;wsp:rsid wsp:val=&quot;00AB6894&quot;/&gt;&lt;wsp:rsid wsp:val=&quot;00AC05C7&quot;/&gt;&lt;wsp:rsid wsp:val=&quot;00AD70F8&quot;/&gt;&lt;wsp:rsid wsp:val=&quot;00AF76E4&quot;/&gt;&lt;wsp:rsid wsp:val=&quot;00AF7859&quot;/&gt;&lt;wsp:rsid wsp:val=&quot;00B00E4A&quot;/&gt;&lt;wsp:rsid wsp:val=&quot;00B0336C&quot;/&gt;&lt;wsp:rsid wsp:val=&quot;00B234BA&quot;/&gt;&lt;wsp:rsid wsp:val=&quot;00B375F5&quot;/&gt;&lt;wsp:rsid wsp:val=&quot;00B45763&quot;/&gt;&lt;wsp:rsid wsp:val=&quot;00B5017B&quot;/&gt;&lt;wsp:rsid wsp:val=&quot;00B554A5&quot;/&gt;&lt;wsp:rsid wsp:val=&quot;00B55787&quot;/&gt;&lt;wsp:rsid wsp:val=&quot;00B6221D&quot;/&gt;&lt;wsp:rsid wsp:val=&quot;00B62C8F&quot;/&gt;&lt;wsp:rsid wsp:val=&quot;00B63F43&quot;/&gt;&lt;wsp:rsid wsp:val=&quot;00B75420&quot;/&gt;&lt;wsp:rsid wsp:val=&quot;00B802CC&quot;/&gt;&lt;wsp:rsid wsp:val=&quot;00B85BD6&quot;/&gt;&lt;wsp:rsid wsp:val=&quot;00B863A5&quot;/&gt;&lt;wsp:rsid wsp:val=&quot;00BA0845&quot;/&gt;&lt;wsp:rsid wsp:val=&quot;00BC16AF&quot;/&gt;&lt;wsp:rsid wsp:val=&quot;00BD4AFA&quot;/&gt;&lt;wsp:rsid wsp:val=&quot;00BD5305&quot;/&gt;&lt;wsp:rsid wsp:val=&quot;00BE511C&quot;/&gt;&lt;wsp:rsid wsp:val=&quot;00BE7B60&quot;/&gt;&lt;wsp:rsid wsp:val=&quot;00BF4AF1&quot;/&gt;&lt;wsp:rsid wsp:val=&quot;00BF7580&quot;/&gt;&lt;wsp:rsid wsp:val=&quot;00C0148A&quot;/&gt;&lt;wsp:rsid wsp:val=&quot;00C02ACD&quot;/&gt;&lt;wsp:rsid wsp:val=&quot;00C20753&quot;/&gt;&lt;wsp:rsid wsp:val=&quot;00C24387&quot;/&gt;&lt;wsp:rsid wsp:val=&quot;00C3505B&quot;/&gt;&lt;wsp:rsid wsp:val=&quot;00C5135D&quot;/&gt;&lt;wsp:rsid wsp:val=&quot;00C54005&quot;/&gt;&lt;wsp:rsid wsp:val=&quot;00C70EE8&quot;/&gt;&lt;wsp:rsid wsp:val=&quot;00C727B9&quot;/&gt;&lt;wsp:rsid wsp:val=&quot;00C75DE2&quot;/&gt;&lt;wsp:rsid wsp:val=&quot;00C80B4A&quot;/&gt;&lt;wsp:rsid wsp:val=&quot;00C839D9&quot;/&gt;&lt;wsp:rsid wsp:val=&quot;00CA4E8F&quot;/&gt;&lt;wsp:rsid wsp:val=&quot;00CA7B63&quot;/&gt;&lt;wsp:rsid wsp:val=&quot;00CB15F6&quot;/&gt;&lt;wsp:rsid wsp:val=&quot;00CB6B8B&quot;/&gt;&lt;wsp:rsid wsp:val=&quot;00CD0E12&quot;/&gt;&lt;wsp:rsid wsp:val=&quot;00CD5952&quot;/&gt;&lt;wsp:rsid wsp:val=&quot;00CE1705&quot;/&gt;&lt;wsp:rsid wsp:val=&quot;00CE1D4A&quot;/&gt;&lt;wsp:rsid wsp:val=&quot;00CE2BE6&quot;/&gt;&lt;wsp:rsid wsp:val=&quot;00CF0B24&quot;/&gt;&lt;wsp:rsid wsp:val=&quot;00CF2874&quot;/&gt;&lt;wsp:rsid wsp:val=&quot;00D02B9C&quot;/&gt;&lt;wsp:rsid wsp:val=&quot;00D0534A&quot;/&gt;&lt;wsp:rsid wsp:val=&quot;00D07F7C&quot;/&gt;&lt;wsp:rsid wsp:val=&quot;00D537D7&quot;/&gt;&lt;wsp:rsid wsp:val=&quot;00D56A1D&quot;/&gt;&lt;wsp:rsid wsp:val=&quot;00D57A4A&quot;/&gt;&lt;wsp:rsid wsp:val=&quot;00D62CB8&quot;/&gt;&lt;wsp:rsid wsp:val=&quot;00D66A6A&quot;/&gt;&lt;wsp:rsid wsp:val=&quot;00D90B67&quot;/&gt;&lt;wsp:rsid wsp:val=&quot;00D938B7&quot;/&gt;&lt;wsp:rsid wsp:val=&quot;00DA67CE&quot;/&gt;&lt;wsp:rsid wsp:val=&quot;00DF240F&quot;/&gt;&lt;wsp:rsid wsp:val=&quot;00E04A49&quot;/&gt;&lt;wsp:rsid wsp:val=&quot;00E06AB5&quot;/&gt;&lt;wsp:rsid wsp:val=&quot;00E208C4&quot;/&gt;&lt;wsp:rsid wsp:val=&quot;00E21E76&quot;/&gt;&lt;wsp:rsid wsp:val=&quot;00E26143&quot;/&gt;&lt;wsp:rsid wsp:val=&quot;00E32467&quot;/&gt;&lt;wsp:rsid wsp:val=&quot;00E360E1&quot;/&gt;&lt;wsp:rsid wsp:val=&quot;00E36172&quot;/&gt;&lt;wsp:rsid wsp:val=&quot;00E43076&quot;/&gt;&lt;wsp:rsid wsp:val=&quot;00E61BCD&quot;/&gt;&lt;wsp:rsid wsp:val=&quot;00E90EC2&quot;/&gt;&lt;wsp:rsid wsp:val=&quot;00E97CB6&quot;/&gt;&lt;wsp:rsid wsp:val=&quot;00EA0A01&quot;/&gt;&lt;wsp:rsid wsp:val=&quot;00EA4B7E&quot;/&gt;&lt;wsp:rsid wsp:val=&quot;00EA68F9&quot;/&gt;&lt;wsp:rsid wsp:val=&quot;00EB0F1C&quot;/&gt;&lt;wsp:rsid wsp:val=&quot;00EB729A&quot;/&gt;&lt;wsp:rsid wsp:val=&quot;00EC1DE3&quot;/&gt;&lt;wsp:rsid wsp:val=&quot;00EC554C&quot;/&gt;&lt;wsp:rsid wsp:val=&quot;00ED1BA7&quot;/&gt;&lt;wsp:rsid wsp:val=&quot;00EE2542&quot;/&gt;&lt;wsp:rsid wsp:val=&quot;00EE4489&quot;/&gt;&lt;wsp:rsid wsp:val=&quot;00EE52E7&quot;/&gt;&lt;wsp:rsid wsp:val=&quot;00EE6DBA&quot;/&gt;&lt;wsp:rsid wsp:val=&quot;00EE7283&quot;/&gt;&lt;wsp:rsid wsp:val=&quot;00EF6622&quot;/&gt;&lt;wsp:rsid wsp:val=&quot;00F15AC2&quot;/&gt;&lt;wsp:rsid wsp:val=&quot;00F34EDE&quot;/&gt;&lt;wsp:rsid wsp:val=&quot;00F36C83&quot;/&gt;&lt;wsp:rsid wsp:val=&quot;00F42FB3&quot;/&gt;&lt;wsp:rsid wsp:val=&quot;00F4510B&quot;/&gt;&lt;wsp:rsid wsp:val=&quot;00F572BE&quot;/&gt;&lt;wsp:rsid wsp:val=&quot;00F62D31&quot;/&gt;&lt;wsp:rsid wsp:val=&quot;00F649C8&quot;/&gt;&lt;wsp:rsid wsp:val=&quot;00F6560A&quot;/&gt;&lt;wsp:rsid wsp:val=&quot;00F82B69&quot;/&gt;&lt;wsp:rsid wsp:val=&quot;00F91F7A&quot;/&gt;&lt;wsp:rsid wsp:val=&quot;00F96CEF&quot;/&gt;&lt;wsp:rsid wsp:val=&quot;00FA213E&quot;/&gt;&lt;wsp:rsid wsp:val=&quot;00FA64AD&quot;/&gt;&lt;wsp:rsid wsp:val=&quot;00FA6709&quot;/&gt;&lt;wsp:rsid wsp:val=&quot;00FB0C55&quot;/&gt;&lt;wsp:rsid wsp:val=&quot;00FB149D&quot;/&gt;&lt;wsp:rsid wsp:val=&quot;00FB2293&quot;/&gt;&lt;wsp:rsid wsp:val=&quot;00FD6B65&quot;/&gt;&lt;wsp:rsid wsp:val=&quot;00FE4E7D&quot;/&gt;&lt;wsp:rsid wsp:val=&quot;00FE4F36&quot;/&gt;&lt;wsp:rsid wsp:val=&quot;00FE5EAB&quot;/&gt;&lt;wsp:rsid wsp:val=&quot;00FF1503&quot;/&gt;&lt;wsp:rsid wsp:val=&quot;00FF47C5&quot;/&gt;&lt;wsp:rsid wsp:val=&quot;00FF480A&quot;/&gt;&lt;/wsp:rsids&gt;&lt;/w:docPr&gt;&lt;w:body&gt;&lt;w:p wsp:rsidR=&quot;00000000&quot; wsp:rsidRDefault=&quot;00605162&quot;&gt;&lt;m:oMathPara&gt;&lt;m:oMath&gt;&lt;m:f&gt;&lt;m:fPr&gt;&lt;m:ctrlPr&gt;&lt;w:rPr&gt;&lt;w:rFonts w:ascii=&quot;Cambria Math&quot; w:fareast=&quot;Times New Roman&quot; w:h-ansi=&quot;Cambria Math&quot;/&gt;&lt;wx:font wx:val=&quot;Cambria Math&quot;/&gt;&lt;w:i/&gt;&lt;w:sz-cs w:val=&quot;26&quot;/&gt;&lt;/w:rPr&gt;&lt;/m:ctrlPr&gt;&lt;/m:fPr&gt;&lt;m:num&gt;&lt;m:r&gt;&lt;w:rPr&gt;&lt;w:rFonts w:ascii=&quot;Cambria Math&quot; w:fareast=&quot;Times New Roman&quot; w:h-ansi=&quot;Cambria Math&quot;/&gt;&lt;wx:font wx:val=&quot;Cambria Math&quot;/&gt;&lt;w:i/&gt;&lt;w:sz-cs w:val=&quot;26&quot;/&gt;&lt;/w:rPr&gt;&lt;m:t&gt;3&lt;/m:t&gt;&lt;/m:r&gt;&lt;/m:num&gt;&lt;m:den&gt;&lt;m:r&gt;&lt;w:rPr&gt;&lt;w:rFonts w:ascii=&quot;Cambria Math&quot; w:fareast=&quot;Times New Roman&quot; w:h-ansi=&quot;Cambria Math&quot;/&gt;&lt;wx:font wx:val=&quot;Cambria Math&quot;/&gt;&lt;w:i/&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8E5978">
        <w:rPr>
          <w:szCs w:val="26"/>
        </w:rPr>
        <w:fldChar w:fldCharType="end"/>
      </w:r>
      <w:r>
        <w:rPr>
          <w:szCs w:val="26"/>
        </w:rPr>
        <w:t xml:space="preserve"> </w:t>
      </w:r>
      <w:r w:rsidRPr="00BE6318">
        <w:rPr>
          <w:szCs w:val="26"/>
        </w:rPr>
        <w:t>chiều dài. Diện tích toàn phần của hình hộp chữ nhật là 1750cm</w:t>
      </w:r>
      <w:r w:rsidRPr="00BE6318">
        <w:rPr>
          <w:szCs w:val="26"/>
          <w:vertAlign w:val="superscript"/>
        </w:rPr>
        <w:t>2</w:t>
      </w:r>
      <w:r w:rsidRPr="00BE6318">
        <w:rPr>
          <w:szCs w:val="26"/>
        </w:rPr>
        <w:t>. Tính chiều cao hình hộp chữ nhật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Pr="00BE6318" w:rsidRDefault="005F2D1B" w:rsidP="005F2D1B">
      <w:pPr>
        <w:spacing w:after="0" w:line="360" w:lineRule="auto"/>
        <w:jc w:val="both"/>
        <w:rPr>
          <w:szCs w:val="26"/>
        </w:rPr>
      </w:pPr>
      <w:r w:rsidRPr="007A4D3F">
        <w:rPr>
          <w:b/>
          <w:color w:val="0070C0"/>
        </w:rPr>
        <w:t xml:space="preserve">Câu </w:t>
      </w:r>
      <w:r>
        <w:rPr>
          <w:b/>
          <w:color w:val="0070C0"/>
        </w:rPr>
        <w:t>16</w:t>
      </w:r>
      <w:r w:rsidRPr="007A4D3F">
        <w:t xml:space="preserve">: </w:t>
      </w:r>
      <w:r w:rsidRPr="00BE6318">
        <w:rPr>
          <w:szCs w:val="26"/>
        </w:rPr>
        <w:t>Một hình hộp chữ nhật có đáy là hình vuông, diện tích 81cm</w:t>
      </w:r>
      <w:r w:rsidRPr="00BE6318">
        <w:rPr>
          <w:szCs w:val="26"/>
          <w:vertAlign w:val="superscript"/>
        </w:rPr>
        <w:t>2</w:t>
      </w:r>
      <w:r w:rsidRPr="00BE6318">
        <w:rPr>
          <w:szCs w:val="26"/>
        </w:rPr>
        <w:t xml:space="preserve"> và có diện tích toàn phần gấp 5 lần diện tích đáy đó. Tính chiều cao hình hộp chữ nhật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Pr="00BE6318" w:rsidRDefault="005F2D1B" w:rsidP="005F2D1B">
      <w:pPr>
        <w:spacing w:after="0" w:line="360" w:lineRule="auto"/>
        <w:jc w:val="both"/>
        <w:rPr>
          <w:szCs w:val="26"/>
        </w:rPr>
      </w:pPr>
      <w:r w:rsidRPr="007A4D3F">
        <w:rPr>
          <w:b/>
          <w:color w:val="0070C0"/>
        </w:rPr>
        <w:t xml:space="preserve">Câu </w:t>
      </w:r>
      <w:r>
        <w:rPr>
          <w:b/>
          <w:color w:val="0070C0"/>
        </w:rPr>
        <w:t>17</w:t>
      </w:r>
      <w:r w:rsidRPr="007A4D3F">
        <w:t xml:space="preserve">: </w:t>
      </w:r>
      <w:r w:rsidRPr="00BE6318">
        <w:rPr>
          <w:szCs w:val="26"/>
        </w:rPr>
        <w:t>Một hình hộp chữ nhật có diện tích xung quanh là 420cm</w:t>
      </w:r>
      <w:r w:rsidRPr="00BE6318">
        <w:rPr>
          <w:szCs w:val="26"/>
          <w:vertAlign w:val="superscript"/>
        </w:rPr>
        <w:t>2</w:t>
      </w:r>
      <w:r w:rsidRPr="00BE6318">
        <w:rPr>
          <w:szCs w:val="26"/>
        </w:rPr>
        <w:t xml:space="preserve"> và có chiều cao là 7cm. Tính chu vi đáy của hình hộp chữ nhật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Default="005F2D1B" w:rsidP="005F2D1B">
      <w:pPr>
        <w:tabs>
          <w:tab w:val="left" w:leader="dot" w:pos="9923"/>
        </w:tabs>
        <w:spacing w:after="0" w:line="380" w:lineRule="exact"/>
        <w:jc w:val="both"/>
      </w:pPr>
      <w:r w:rsidRPr="007A4D3F">
        <w:rPr>
          <w:b/>
          <w:color w:val="0070C0"/>
        </w:rPr>
        <w:t xml:space="preserve">Câu </w:t>
      </w:r>
      <w:r>
        <w:rPr>
          <w:b/>
          <w:color w:val="0070C0"/>
        </w:rPr>
        <w:t>18</w:t>
      </w:r>
      <w:r w:rsidRPr="007A4D3F">
        <w:t xml:space="preserve">: </w:t>
      </w:r>
      <w:r w:rsidRPr="00FE4E36">
        <w:t>Một hình hộp chữ nhật có diện tích xung quanh 140m</w:t>
      </w:r>
      <w:r w:rsidRPr="00FE4E36">
        <w:rPr>
          <w:vertAlign w:val="superscript"/>
        </w:rPr>
        <w:t>2</w:t>
      </w:r>
      <w:r w:rsidRPr="00FE4E36">
        <w:t>. Chiều dài hơn chiều rộng 2m, chiều cao 5m. Tính diện tích toàn phần hình hộp chữ nhật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Default="005F2D1B" w:rsidP="005F2D1B">
      <w:pPr>
        <w:spacing w:after="0" w:line="380" w:lineRule="exact"/>
        <w:jc w:val="both"/>
      </w:pPr>
      <w:r>
        <w:rPr>
          <w:b/>
          <w:color w:val="0070C0"/>
        </w:rPr>
        <w:t>Câu 19</w:t>
      </w:r>
      <w:r w:rsidRPr="007A4D3F">
        <w:t xml:space="preserve">: </w:t>
      </w:r>
      <w:r>
        <w:t>Tính diện tích xung quanh và diện tích toàn phần của hình hộp chữ nhật có chiều dài 7dm, chiều rộng 5dm, chiều cao 6dm.</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Default="005F2D1B" w:rsidP="005F2D1B">
      <w:pPr>
        <w:spacing w:after="0" w:line="380" w:lineRule="exact"/>
        <w:jc w:val="both"/>
      </w:pPr>
      <w:r w:rsidRPr="007A4D3F">
        <w:rPr>
          <w:b/>
          <w:color w:val="0070C0"/>
        </w:rPr>
        <w:t xml:space="preserve">Câu </w:t>
      </w:r>
      <w:r>
        <w:rPr>
          <w:b/>
          <w:color w:val="0070C0"/>
        </w:rPr>
        <w:t>20</w:t>
      </w:r>
      <w:r w:rsidRPr="007A4D3F">
        <w:t>:</w:t>
      </w:r>
      <w:r w:rsidRPr="0022722A">
        <w:t xml:space="preserve"> </w:t>
      </w:r>
      <w:r>
        <w:t xml:space="preserve">Người ta quét sơn mặt ngoài của một thùng dạng hình hộp chữ nhật không có nắp có chiều dài 1,8m, chiều rộng 1,5m, chiều cao 1,4m. Tính diện tích đã sơn. </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Pr="00FE4E36" w:rsidRDefault="005F2D1B" w:rsidP="005F2D1B">
      <w:pPr>
        <w:tabs>
          <w:tab w:val="left" w:leader="dot" w:pos="9923"/>
        </w:tabs>
        <w:spacing w:after="0" w:line="380" w:lineRule="exact"/>
        <w:jc w:val="both"/>
      </w:pPr>
      <w:r w:rsidRPr="007A4D3F">
        <w:rPr>
          <w:b/>
          <w:color w:val="0070C0"/>
        </w:rPr>
        <w:t xml:space="preserve">Câu </w:t>
      </w:r>
      <w:r>
        <w:rPr>
          <w:b/>
          <w:color w:val="0070C0"/>
        </w:rPr>
        <w:t>21</w:t>
      </w:r>
      <w:r w:rsidRPr="007A4D3F">
        <w:t xml:space="preserve">: </w:t>
      </w:r>
      <w:r w:rsidRPr="00FE4E36">
        <w:t>Tính diện tích xung quanh và diện tích toàn phần một cái bể hình hộp chữ nhật có chiều dài 2,5m, chiều rộng 1,7m, chiều cao bằng trung bình cộng của chiều dài và chiều rộng.</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Pr="00F3181A" w:rsidRDefault="005F2D1B" w:rsidP="005F2D1B">
      <w:pPr>
        <w:spacing w:after="0" w:line="360" w:lineRule="auto"/>
        <w:jc w:val="both"/>
        <w:rPr>
          <w:szCs w:val="26"/>
        </w:rPr>
      </w:pPr>
      <w:r w:rsidRPr="007A4D3F">
        <w:rPr>
          <w:b/>
          <w:color w:val="0070C0"/>
        </w:rPr>
        <w:t xml:space="preserve">Câu </w:t>
      </w:r>
      <w:r>
        <w:rPr>
          <w:b/>
          <w:color w:val="0070C0"/>
        </w:rPr>
        <w:t>22</w:t>
      </w:r>
      <w:r w:rsidRPr="007A4D3F">
        <w:t xml:space="preserve">: </w:t>
      </w:r>
      <w:r w:rsidRPr="00F3181A">
        <w:rPr>
          <w:szCs w:val="26"/>
        </w:rPr>
        <w:t>Một bể cá cảnh bằng kính, hình hộp chữ nhật không có nắp, chiều dài 1,2m, rộng 0,35m và cao 0,4m. Hãy tính tổng diện tích các miếng kính để làm bể cá đó.</w:t>
      </w:r>
    </w:p>
    <w:p w:rsidR="005F2D1B" w:rsidRPr="005E5B94" w:rsidRDefault="005F2D1B" w:rsidP="005F2D1B">
      <w:pPr>
        <w:spacing w:after="0" w:line="380" w:lineRule="exact"/>
        <w:jc w:val="center"/>
        <w:rPr>
          <w:i/>
          <w:u w:val="single"/>
        </w:rPr>
      </w:pPr>
      <w:r>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0A0" w:firstRow="1" w:lastRow="0" w:firstColumn="1" w:lastColumn="0" w:noHBand="0" w:noVBand="0"/>
      </w:tblPr>
      <w:tblGrid>
        <w:gridCol w:w="5103"/>
        <w:gridCol w:w="5103"/>
      </w:tblGrid>
      <w:tr w:rsidR="005F2D1B" w:rsidRPr="008E5978" w:rsidTr="002948D6">
        <w:trPr>
          <w:trHeight w:val="422"/>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r w:rsidR="005F2D1B" w:rsidRPr="008E5978" w:rsidTr="002948D6">
        <w:trPr>
          <w:trHeight w:val="421"/>
        </w:trPr>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c>
          <w:tcPr>
            <w:tcW w:w="5103" w:type="dxa"/>
          </w:tcPr>
          <w:p w:rsidR="005F2D1B" w:rsidRPr="008E5978" w:rsidRDefault="005F2D1B" w:rsidP="002948D6">
            <w:pPr>
              <w:pStyle w:val="NormalWeb"/>
              <w:spacing w:before="0" w:beforeAutospacing="0" w:after="0" w:afterAutospacing="0" w:line="380" w:lineRule="exact"/>
              <w:jc w:val="both"/>
              <w:rPr>
                <w:rStyle w:val="Strong"/>
                <w:sz w:val="28"/>
                <w:szCs w:val="28"/>
                <w:bdr w:val="none" w:sz="0" w:space="0" w:color="auto" w:frame="1"/>
              </w:rPr>
            </w:pPr>
          </w:p>
        </w:tc>
      </w:tr>
    </w:tbl>
    <w:p w:rsidR="005F2D1B" w:rsidRDefault="005F2D1B" w:rsidP="005F2D1B">
      <w:pPr>
        <w:jc w:val="center"/>
        <w:rPr>
          <w:b/>
          <w:color w:val="0070C0"/>
        </w:rPr>
      </w:pPr>
    </w:p>
    <w:p w:rsidR="005F2D1B" w:rsidRDefault="005F2D1B" w:rsidP="005F2D1B">
      <w:pPr>
        <w:rPr>
          <w:b/>
          <w:color w:val="0070C0"/>
        </w:rPr>
      </w:pPr>
      <w:r>
        <w:rPr>
          <w:b/>
          <w:color w:val="0070C0"/>
        </w:rPr>
        <w:br w:type="page"/>
      </w:r>
    </w:p>
    <w:p w:rsidR="005F2D1B" w:rsidRDefault="005F2D1B" w:rsidP="005F2D1B">
      <w:pPr>
        <w:jc w:val="center"/>
        <w:rPr>
          <w:b/>
          <w:color w:val="0070C0"/>
        </w:rPr>
      </w:pPr>
      <w:r>
        <w:rPr>
          <w:b/>
          <w:color w:val="0070C0"/>
        </w:rPr>
        <w:t xml:space="preserve">ĐÁP ÁN - TUẦN 21 </w:t>
      </w:r>
    </w:p>
    <w:p w:rsidR="005F2D1B" w:rsidRPr="00EE2542" w:rsidRDefault="005F2D1B" w:rsidP="005F2D1B">
      <w:pPr>
        <w:jc w:val="both"/>
        <w:rPr>
          <w:b/>
          <w:color w:val="0070C0"/>
        </w:rPr>
      </w:pPr>
      <w:r>
        <w:rPr>
          <w:b/>
          <w:color w:val="0070C0"/>
        </w:rPr>
        <w:t xml:space="preserve">I. </w:t>
      </w:r>
      <w:r w:rsidRPr="00EE2542">
        <w:rPr>
          <w:b/>
          <w:color w:val="0070C0"/>
        </w:rPr>
        <w:t>TRẮC NGHIỆM</w:t>
      </w:r>
    </w:p>
    <w:p w:rsidR="005F2D1B" w:rsidRDefault="005F2D1B" w:rsidP="005F2D1B">
      <w:pPr>
        <w:spacing w:before="120" w:after="0" w:line="240" w:lineRule="auto"/>
        <w:jc w:val="both"/>
      </w:pPr>
      <w:r w:rsidRPr="00430728">
        <w:rPr>
          <w:b/>
          <w:color w:val="0070C0"/>
          <w:lang w:val="fr-FR"/>
        </w:rPr>
        <w:t>Câu 1</w:t>
      </w:r>
      <w:r w:rsidRPr="00430728">
        <w:rPr>
          <w:lang w:val="fr-FR"/>
        </w:rPr>
        <w:t xml:space="preserve">: </w:t>
      </w:r>
      <w:r>
        <w:t xml:space="preserve">D. </w:t>
      </w:r>
      <w:r w:rsidRPr="00C1750E">
        <w:rPr>
          <w:position w:val="-10"/>
        </w:rPr>
        <w:object w:dxaOrig="1180" w:dyaOrig="400">
          <v:shape id="_x0000_i1069" type="#_x0000_t75" style="width:59.7pt;height:20.05pt" o:ole="">
            <v:imagedata r:id="rId20" o:title=""/>
          </v:shape>
          <o:OLEObject Type="Embed" ProgID="Equation.DSMT4" ShapeID="_x0000_i1069" DrawAspect="Content" ObjectID="_1737302709" r:id="rId71"/>
        </w:object>
      </w:r>
      <w:r>
        <w:t xml:space="preserve"> </w:t>
      </w:r>
    </w:p>
    <w:tbl>
      <w:tblPr>
        <w:tblW w:w="0" w:type="auto"/>
        <w:tblInd w:w="-34" w:type="dxa"/>
        <w:tblLook w:val="0000" w:firstRow="0" w:lastRow="0" w:firstColumn="0" w:lastColumn="0" w:noHBand="0" w:noVBand="0"/>
      </w:tblPr>
      <w:tblGrid>
        <w:gridCol w:w="6354"/>
        <w:gridCol w:w="4101"/>
      </w:tblGrid>
      <w:tr w:rsidR="005F2D1B" w:rsidRPr="008E5978" w:rsidTr="002948D6">
        <w:trPr>
          <w:trHeight w:val="697"/>
        </w:trPr>
        <w:tc>
          <w:tcPr>
            <w:tcW w:w="6354" w:type="dxa"/>
          </w:tcPr>
          <w:p w:rsidR="005F2D1B" w:rsidRPr="008E5978" w:rsidRDefault="005F2D1B" w:rsidP="002948D6">
            <w:pPr>
              <w:spacing w:after="0" w:line="400" w:lineRule="exact"/>
              <w:ind w:left="-18"/>
              <w:jc w:val="both"/>
            </w:pPr>
            <w:r w:rsidRPr="008E5978">
              <w:rPr>
                <w:b/>
                <w:color w:val="0070C0"/>
              </w:rPr>
              <w:t>Câu 2</w:t>
            </w:r>
            <w:r w:rsidRPr="008E5978">
              <w:rPr>
                <w:color w:val="0070C0"/>
              </w:rPr>
              <w:t xml:space="preserve">: </w:t>
            </w:r>
            <w:r>
              <w:t xml:space="preserve"> </w:t>
            </w:r>
            <w:r w:rsidRPr="008E5978">
              <w:t>B. 81m</w:t>
            </w:r>
            <w:r w:rsidRPr="008E5978">
              <w:rPr>
                <w:vertAlign w:val="superscript"/>
              </w:rPr>
              <w:t>2</w:t>
            </w:r>
          </w:p>
          <w:p w:rsidR="005F2D1B" w:rsidRPr="008E5978" w:rsidRDefault="005F2D1B" w:rsidP="002948D6">
            <w:pPr>
              <w:spacing w:after="0" w:line="400" w:lineRule="exact"/>
              <w:ind w:left="-18"/>
              <w:jc w:val="both"/>
              <w:rPr>
                <w:vertAlign w:val="superscript"/>
              </w:rPr>
            </w:pPr>
          </w:p>
        </w:tc>
        <w:tc>
          <w:tcPr>
            <w:tcW w:w="4101" w:type="dxa"/>
          </w:tcPr>
          <w:p w:rsidR="005F2D1B" w:rsidRPr="008E5978" w:rsidRDefault="005F2D1B" w:rsidP="002948D6">
            <w:pPr>
              <w:spacing w:before="240" w:after="0" w:line="240" w:lineRule="auto"/>
              <w:jc w:val="both"/>
            </w:pPr>
          </w:p>
        </w:tc>
      </w:tr>
    </w:tbl>
    <w:p w:rsidR="005F2D1B" w:rsidRDefault="005F2D1B" w:rsidP="005F2D1B">
      <w:pPr>
        <w:tabs>
          <w:tab w:val="left" w:pos="993"/>
        </w:tabs>
        <w:spacing w:before="120" w:after="0" w:line="16" w:lineRule="atLeast"/>
        <w:jc w:val="both"/>
      </w:pPr>
      <w:r w:rsidRPr="00D13F16">
        <w:rPr>
          <w:b/>
          <w:color w:val="0070C0"/>
        </w:rPr>
        <w:t>Câu 4</w:t>
      </w:r>
      <w:r>
        <w:t>:   A. 0,7</w:t>
      </w:r>
      <w:r>
        <w:tab/>
      </w:r>
      <w:r>
        <w:tab/>
      </w:r>
    </w:p>
    <w:tbl>
      <w:tblPr>
        <w:tblW w:w="10365" w:type="dxa"/>
        <w:tblInd w:w="126" w:type="dxa"/>
        <w:tblLook w:val="0000" w:firstRow="0" w:lastRow="0" w:firstColumn="0" w:lastColumn="0" w:noHBand="0" w:noVBand="0"/>
      </w:tblPr>
      <w:tblGrid>
        <w:gridCol w:w="7212"/>
        <w:gridCol w:w="3153"/>
      </w:tblGrid>
      <w:tr w:rsidR="005F2D1B" w:rsidRPr="008E5978" w:rsidTr="002948D6">
        <w:trPr>
          <w:trHeight w:val="4460"/>
        </w:trPr>
        <w:tc>
          <w:tcPr>
            <w:tcW w:w="7212" w:type="dxa"/>
          </w:tcPr>
          <w:p w:rsidR="005F2D1B" w:rsidRPr="008E5978" w:rsidRDefault="005F2D1B" w:rsidP="002948D6">
            <w:pPr>
              <w:ind w:left="-126"/>
              <w:jc w:val="both"/>
            </w:pPr>
            <w:r w:rsidRPr="008E5978">
              <w:rPr>
                <w:b/>
                <w:color w:val="0070C0"/>
              </w:rPr>
              <w:t>Câu 5</w:t>
            </w:r>
            <w:r w:rsidRPr="008E5978">
              <w:t>: Đúng ghi Đ, Sai ghi S:</w:t>
            </w:r>
          </w:p>
          <w:p w:rsidR="005F2D1B" w:rsidRPr="008E5978" w:rsidRDefault="005F2D1B" w:rsidP="002948D6">
            <w:pPr>
              <w:jc w:val="both"/>
            </w:pPr>
            <w:r w:rsidRPr="008E5978">
              <w:t>Một khu đất có dạng như hình vẽ. Biết:</w:t>
            </w:r>
          </w:p>
          <w:p w:rsidR="005F2D1B" w:rsidRPr="008E5978" w:rsidRDefault="002143BC" w:rsidP="002948D6">
            <w:pPr>
              <w:jc w:val="both"/>
            </w:pPr>
            <w:r>
              <w:rPr>
                <w:noProof/>
              </w:rPr>
              <w:pict>
                <v:shape id="_x0000_s1894" type="#_x0000_t202" style="position:absolute;left:0;text-align:left;margin-left:316.3pt;margin-top:17.7pt;width:27.7pt;height:19pt;z-index:17">
                  <v:textbox>
                    <w:txbxContent>
                      <w:p w:rsidR="002948D6" w:rsidRPr="00FB3EDE" w:rsidRDefault="002948D6" w:rsidP="005F2D1B">
                        <w:pPr>
                          <w:rPr>
                            <w:sz w:val="24"/>
                            <w:szCs w:val="24"/>
                          </w:rPr>
                        </w:pPr>
                        <w:r w:rsidRPr="00FB3EDE">
                          <w:rPr>
                            <w:sz w:val="24"/>
                            <w:szCs w:val="24"/>
                          </w:rPr>
                          <w:t>S</w:t>
                        </w:r>
                      </w:p>
                    </w:txbxContent>
                  </v:textbox>
                </v:shape>
              </w:pict>
            </w:r>
            <w:r w:rsidR="005F2D1B" w:rsidRPr="008E5978">
              <w:rPr>
                <w:rFonts w:eastAsia="Times New Roman"/>
                <w:position w:val="-10"/>
              </w:rPr>
              <w:object w:dxaOrig="5080" w:dyaOrig="340">
                <v:shape id="_x0000_i1070" type="#_x0000_t75" style="width:253.8pt;height:18.25pt" o:ole="">
                  <v:imagedata r:id="rId24" o:title=""/>
                </v:shape>
                <o:OLEObject Type="Embed" ProgID="Equation.DSMT4" ShapeID="_x0000_i1070" DrawAspect="Content" ObjectID="_1737302710" r:id="rId72"/>
              </w:object>
            </w:r>
            <w:r w:rsidR="005F2D1B" w:rsidRPr="008E5978">
              <w:t xml:space="preserve"> </w:t>
            </w:r>
          </w:p>
          <w:p w:rsidR="005F2D1B" w:rsidRPr="008E5978" w:rsidRDefault="005F2D1B" w:rsidP="002948D6">
            <w:pPr>
              <w:pStyle w:val="ListParagraph"/>
              <w:numPr>
                <w:ilvl w:val="0"/>
                <w:numId w:val="5"/>
              </w:numPr>
              <w:jc w:val="both"/>
            </w:pPr>
            <w:r w:rsidRPr="008E5978">
              <w:t>Diện tích mảnh đất hình thang ABCM là 2080m</w:t>
            </w:r>
            <w:r w:rsidRPr="008E5978">
              <w:rPr>
                <w:vertAlign w:val="superscript"/>
              </w:rPr>
              <w:t>2</w:t>
            </w:r>
            <w:r w:rsidRPr="008E5978">
              <w:t xml:space="preserve">    </w:t>
            </w:r>
          </w:p>
          <w:p w:rsidR="005F2D1B" w:rsidRPr="008E5978" w:rsidRDefault="002143BC" w:rsidP="002948D6">
            <w:pPr>
              <w:pStyle w:val="ListParagraph"/>
              <w:numPr>
                <w:ilvl w:val="0"/>
                <w:numId w:val="5"/>
              </w:numPr>
              <w:jc w:val="both"/>
            </w:pPr>
            <w:r>
              <w:rPr>
                <w:noProof/>
              </w:rPr>
              <w:pict>
                <v:shape id="_x0000_s1895" type="#_x0000_t202" style="position:absolute;left:0;text-align:left;margin-left:316.5pt;margin-top:.2pt;width:27.7pt;height:19pt;z-index:18">
                  <v:textbox>
                    <w:txbxContent>
                      <w:p w:rsidR="002948D6" w:rsidRPr="00FB3EDE" w:rsidRDefault="002948D6" w:rsidP="005F2D1B">
                        <w:pPr>
                          <w:rPr>
                            <w:sz w:val="24"/>
                            <w:szCs w:val="24"/>
                          </w:rPr>
                        </w:pPr>
                        <w:r>
                          <w:rPr>
                            <w:sz w:val="24"/>
                            <w:szCs w:val="24"/>
                          </w:rPr>
                          <w:t>Đ</w:t>
                        </w:r>
                      </w:p>
                    </w:txbxContent>
                  </v:textbox>
                </v:shape>
              </w:pict>
            </w:r>
            <w:r w:rsidR="005F2D1B" w:rsidRPr="008E5978">
              <w:t>Diện tích mảnh đất hình tam giác CMD là 380m</w:t>
            </w:r>
            <w:r w:rsidR="005F2D1B" w:rsidRPr="008E5978">
              <w:rPr>
                <w:vertAlign w:val="superscript"/>
              </w:rPr>
              <w:t>2</w:t>
            </w:r>
            <w:r w:rsidR="005F2D1B" w:rsidRPr="008E5978">
              <w:t xml:space="preserve">   </w:t>
            </w:r>
          </w:p>
          <w:p w:rsidR="005F2D1B" w:rsidRPr="008E5978" w:rsidRDefault="002143BC" w:rsidP="002948D6">
            <w:pPr>
              <w:pStyle w:val="ListParagraph"/>
              <w:numPr>
                <w:ilvl w:val="0"/>
                <w:numId w:val="5"/>
              </w:numPr>
              <w:jc w:val="both"/>
            </w:pPr>
            <w:r>
              <w:rPr>
                <w:noProof/>
              </w:rPr>
              <w:pict>
                <v:shape id="_x0000_s1896" type="#_x0000_t202" style="position:absolute;left:0;text-align:left;margin-left:316.5pt;margin-top:1.8pt;width:27.7pt;height:19pt;z-index:19">
                  <v:textbox>
                    <w:txbxContent>
                      <w:p w:rsidR="002948D6" w:rsidRPr="00FB3EDE" w:rsidRDefault="002948D6" w:rsidP="005F2D1B">
                        <w:pPr>
                          <w:rPr>
                            <w:sz w:val="24"/>
                            <w:szCs w:val="24"/>
                          </w:rPr>
                        </w:pPr>
                        <w:r>
                          <w:rPr>
                            <w:sz w:val="24"/>
                            <w:szCs w:val="24"/>
                          </w:rPr>
                          <w:t>Đ</w:t>
                        </w:r>
                      </w:p>
                    </w:txbxContent>
                  </v:textbox>
                </v:shape>
              </w:pict>
            </w:r>
            <w:r w:rsidR="005F2D1B" w:rsidRPr="008E5978">
              <w:t>Diện tích cả khu đất là 1420m</w:t>
            </w:r>
            <w:r w:rsidR="005F2D1B" w:rsidRPr="008E5978">
              <w:rPr>
                <w:vertAlign w:val="superscript"/>
              </w:rPr>
              <w:t>2</w:t>
            </w:r>
            <w:r w:rsidR="005F2D1B" w:rsidRPr="008E5978">
              <w:t xml:space="preserve">                                </w:t>
            </w:r>
          </w:p>
          <w:p w:rsidR="005F2D1B" w:rsidRPr="008E5978" w:rsidRDefault="005F2D1B" w:rsidP="002948D6">
            <w:pPr>
              <w:pStyle w:val="ListParagraph"/>
              <w:numPr>
                <w:ilvl w:val="0"/>
                <w:numId w:val="5"/>
              </w:numPr>
              <w:jc w:val="both"/>
            </w:pPr>
            <w:r w:rsidRPr="008E5978">
              <w:t>Diện tích mảnh đất hình thang ABCM là 2080m</w:t>
            </w:r>
            <w:r w:rsidRPr="008E5978">
              <w:rPr>
                <w:vertAlign w:val="superscript"/>
              </w:rPr>
              <w:t>2</w:t>
            </w:r>
            <w:r w:rsidRPr="008E5978">
              <w:t xml:space="preserve">    </w:t>
            </w:r>
          </w:p>
          <w:p w:rsidR="005F2D1B" w:rsidRPr="008E5978" w:rsidRDefault="005F2D1B" w:rsidP="002948D6">
            <w:pPr>
              <w:pStyle w:val="ListParagraph"/>
              <w:numPr>
                <w:ilvl w:val="0"/>
                <w:numId w:val="5"/>
              </w:numPr>
              <w:jc w:val="both"/>
            </w:pPr>
            <w:r w:rsidRPr="008E5978">
              <w:t>Diện tích mảnh đất hình tam giác CMD là 380m</w:t>
            </w:r>
            <w:r w:rsidRPr="008E5978">
              <w:rPr>
                <w:vertAlign w:val="superscript"/>
              </w:rPr>
              <w:t>2</w:t>
            </w:r>
            <w:r w:rsidRPr="008E5978">
              <w:t xml:space="preserve">   </w:t>
            </w:r>
          </w:p>
          <w:p w:rsidR="005F2D1B" w:rsidRPr="008E5978" w:rsidRDefault="005F2D1B" w:rsidP="002948D6">
            <w:pPr>
              <w:pStyle w:val="ListParagraph"/>
              <w:numPr>
                <w:ilvl w:val="0"/>
                <w:numId w:val="5"/>
              </w:numPr>
              <w:jc w:val="both"/>
            </w:pPr>
            <w:r w:rsidRPr="008E5978">
              <w:t>Diện tích cả khu đất là 1420m</w:t>
            </w:r>
            <w:r w:rsidRPr="008E5978">
              <w:rPr>
                <w:vertAlign w:val="superscript"/>
              </w:rPr>
              <w:t>2</w:t>
            </w:r>
            <w:r w:rsidRPr="008E5978">
              <w:t xml:space="preserve">                                </w:t>
            </w:r>
          </w:p>
        </w:tc>
        <w:tc>
          <w:tcPr>
            <w:tcW w:w="3153" w:type="dxa"/>
          </w:tcPr>
          <w:p w:rsidR="005F2D1B" w:rsidRPr="008E5978" w:rsidRDefault="002143BC" w:rsidP="002948D6">
            <w:pPr>
              <w:tabs>
                <w:tab w:val="left" w:leader="dot" w:pos="213"/>
                <w:tab w:val="left" w:leader="dot" w:pos="6577"/>
                <w:tab w:val="left" w:leader="dot" w:pos="6663"/>
                <w:tab w:val="left" w:leader="dot" w:pos="10206"/>
              </w:tabs>
              <w:spacing w:after="0" w:line="400" w:lineRule="exact"/>
              <w:jc w:val="both"/>
            </w:pPr>
            <w:r>
              <w:rPr>
                <w:noProof/>
              </w:rPr>
              <w:pict>
                <v:shape id="_x0000_s2010" type="#_x0000_t75" style="position:absolute;left:0;text-align:left;margin-left:92.95pt;margin-top:2.85pt;width:145.7pt;height:180.25pt;z-index:-4;visibility:visible;mso-position-horizontal-relative:margin;mso-position-vertical-relative:text" wrapcoords="-111 0 -111 21510 21600 21510 21600 0 -111 0">
                  <v:imagedata r:id="rId33" o:title=""/>
                  <w10:wrap type="tight" anchorx="margin"/>
                </v:shape>
              </w:pict>
            </w:r>
          </w:p>
        </w:tc>
      </w:tr>
    </w:tbl>
    <w:p w:rsidR="005F2D1B" w:rsidRDefault="005F2D1B" w:rsidP="005F2D1B">
      <w:pPr>
        <w:spacing w:before="120" w:after="0" w:line="240" w:lineRule="auto"/>
        <w:jc w:val="both"/>
      </w:pPr>
      <w:r>
        <w:rPr>
          <w:b/>
          <w:color w:val="0070C0"/>
        </w:rPr>
        <w:t xml:space="preserve">Câu 6. </w:t>
      </w:r>
      <w:r w:rsidR="002948D6">
        <w:t>A</w:t>
      </w:r>
      <w:r>
        <w:t>. 32dm</w:t>
      </w:r>
      <w:r>
        <w:tab/>
      </w:r>
    </w:p>
    <w:p w:rsidR="005F2D1B" w:rsidRDefault="005F2D1B" w:rsidP="005F2D1B">
      <w:pPr>
        <w:spacing w:before="120" w:after="0" w:line="240" w:lineRule="auto"/>
        <w:jc w:val="both"/>
      </w:pPr>
      <w:r w:rsidRPr="00666D4C">
        <w:rPr>
          <w:b/>
          <w:color w:val="0070C0"/>
        </w:rPr>
        <w:t xml:space="preserve">Câu </w:t>
      </w:r>
      <w:r>
        <w:rPr>
          <w:b/>
          <w:color w:val="0070C0"/>
        </w:rPr>
        <w:t>7</w:t>
      </w:r>
      <w:r w:rsidRPr="00666D4C">
        <w:rPr>
          <w:b/>
          <w:color w:val="0070C0"/>
        </w:rPr>
        <w:t>:</w:t>
      </w:r>
      <w:r w:rsidRPr="00666D4C">
        <w:rPr>
          <w:color w:val="0070C0"/>
        </w:rPr>
        <w:t xml:space="preserve"> </w:t>
      </w:r>
      <w:r w:rsidRPr="008E5978">
        <w:t>C. 41,4cm</w:t>
      </w:r>
      <w:r w:rsidRPr="008E5978">
        <w:rPr>
          <w:vertAlign w:val="superscript"/>
        </w:rPr>
        <w:t>2</w:t>
      </w:r>
      <w:r w:rsidRPr="008E5978">
        <w:t xml:space="preserve">                </w:t>
      </w:r>
    </w:p>
    <w:p w:rsidR="005F2D1B" w:rsidRPr="004F7594" w:rsidRDefault="005F2D1B" w:rsidP="005F2D1B">
      <w:pPr>
        <w:spacing w:before="120" w:after="0" w:line="360" w:lineRule="auto"/>
        <w:jc w:val="both"/>
        <w:rPr>
          <w:vertAlign w:val="superscript"/>
        </w:rPr>
      </w:pPr>
      <w:r w:rsidRPr="00666D4C">
        <w:rPr>
          <w:b/>
          <w:color w:val="0070C0"/>
        </w:rPr>
        <w:t xml:space="preserve">Câu </w:t>
      </w:r>
      <w:r>
        <w:rPr>
          <w:b/>
          <w:color w:val="0070C0"/>
        </w:rPr>
        <w:t>8</w:t>
      </w:r>
      <w:r w:rsidRPr="00666D4C">
        <w:rPr>
          <w:b/>
          <w:color w:val="0070C0"/>
        </w:rPr>
        <w:t>:</w:t>
      </w:r>
      <w:r w:rsidRPr="00666D4C">
        <w:rPr>
          <w:color w:val="0070C0"/>
        </w:rPr>
        <w:t xml:space="preserve"> </w:t>
      </w:r>
      <w:r>
        <w:t xml:space="preserve"> Số mét vuông kính dùng để làm bể cá là: 188m</w:t>
      </w:r>
      <w:r>
        <w:rPr>
          <w:vertAlign w:val="superscript"/>
        </w:rPr>
        <w:t>2</w:t>
      </w:r>
    </w:p>
    <w:p w:rsidR="005F2D1B" w:rsidRDefault="002143BC" w:rsidP="005F2D1B">
      <w:pPr>
        <w:jc w:val="both"/>
      </w:pPr>
      <w:r>
        <w:rPr>
          <w:noProof/>
        </w:rPr>
        <w:pict>
          <v:rect id="_x0000_s1897" style="position:absolute;left:0;text-align:left;margin-left:350.1pt;margin-top:9.95pt;width:27.5pt;height:27pt;z-index:20">
            <v:textbox>
              <w:txbxContent>
                <w:p w:rsidR="002948D6" w:rsidRDefault="002948D6" w:rsidP="005F2D1B">
                  <w:r>
                    <w:t>Đ</w:t>
                  </w:r>
                </w:p>
              </w:txbxContent>
            </v:textbox>
          </v:rect>
        </w:pict>
      </w:r>
      <w:r w:rsidR="005F2D1B">
        <w:t xml:space="preserve">a) Diện tích xung quanh của hình hộp chữ nhật  là </w:t>
      </w:r>
      <w:r w:rsidR="005F2D1B" w:rsidRPr="002F684D">
        <w:rPr>
          <w:position w:val="-26"/>
        </w:rPr>
        <w:object w:dxaOrig="600" w:dyaOrig="700">
          <v:shape id="_x0000_i1071" type="#_x0000_t75" style="width:29.6pt;height:35.1pt" o:ole="">
            <v:imagedata r:id="rId42" o:title=""/>
          </v:shape>
          <o:OLEObject Type="Embed" ProgID="Equation.DSMT4" ShapeID="_x0000_i1071" DrawAspect="Content" ObjectID="_1737302711" r:id="rId73"/>
        </w:object>
      </w:r>
      <w:r w:rsidR="005F2D1B">
        <w:t xml:space="preserve">     </w:t>
      </w:r>
    </w:p>
    <w:p w:rsidR="005F2D1B" w:rsidRDefault="002143BC" w:rsidP="005F2D1B">
      <w:pPr>
        <w:jc w:val="both"/>
      </w:pPr>
      <w:r>
        <w:rPr>
          <w:noProof/>
        </w:rPr>
        <w:pict>
          <v:rect id="_x0000_s1898" style="position:absolute;left:0;text-align:left;margin-left:344.6pt;margin-top:1.7pt;width:27.5pt;height:27pt;z-index:21">
            <v:textbox>
              <w:txbxContent>
                <w:p w:rsidR="002948D6" w:rsidRDefault="002948D6" w:rsidP="005F2D1B">
                  <w:r>
                    <w:t>S</w:t>
                  </w:r>
                </w:p>
              </w:txbxContent>
            </v:textbox>
          </v:rect>
        </w:pict>
      </w:r>
      <w:r w:rsidR="005F2D1B">
        <w:t xml:space="preserve">b) Diện tích toàn phần của hình hộp chữ nhật là </w:t>
      </w:r>
      <w:r w:rsidR="005F2D1B" w:rsidRPr="002F684D">
        <w:rPr>
          <w:position w:val="-28"/>
        </w:rPr>
        <w:object w:dxaOrig="820" w:dyaOrig="720">
          <v:shape id="_x0000_i1072" type="#_x0000_t75" style="width:41.45pt;height:36pt" o:ole="">
            <v:imagedata r:id="rId46" o:title=""/>
          </v:shape>
          <o:OLEObject Type="Embed" ProgID="Equation.DSMT4" ShapeID="_x0000_i1072" DrawAspect="Content" ObjectID="_1737302712" r:id="rId74"/>
        </w:object>
      </w:r>
      <w:r w:rsidR="005F2D1B">
        <w:t xml:space="preserve">     </w:t>
      </w:r>
    </w:p>
    <w:p w:rsidR="005F2D1B" w:rsidRPr="00F15CEB" w:rsidRDefault="005F2D1B" w:rsidP="005F2D1B">
      <w:pPr>
        <w:jc w:val="both"/>
      </w:pPr>
      <w:r w:rsidRPr="006F3236">
        <w:rPr>
          <w:b/>
          <w:color w:val="0070C0"/>
        </w:rPr>
        <w:t xml:space="preserve">Câu </w:t>
      </w:r>
      <w:r>
        <w:rPr>
          <w:b/>
          <w:color w:val="0070C0"/>
        </w:rPr>
        <w:t>11</w:t>
      </w:r>
      <w:r w:rsidRPr="006F3236">
        <w:rPr>
          <w:b/>
          <w:color w:val="0070C0"/>
        </w:rPr>
        <w:t>:</w:t>
      </w:r>
      <w:r w:rsidRPr="006F3236">
        <w:rPr>
          <w:color w:val="0070C0"/>
        </w:rPr>
        <w:t xml:space="preserve"> </w:t>
      </w:r>
    </w:p>
    <w:p w:rsidR="005F2D1B" w:rsidRDefault="005F2D1B" w:rsidP="005F2D1B">
      <w:pPr>
        <w:spacing w:before="120" w:after="0" w:line="240" w:lineRule="auto"/>
        <w:jc w:val="both"/>
      </w:pPr>
      <w:r w:rsidRPr="00666D4C">
        <w:rPr>
          <w:b/>
          <w:color w:val="0070C0"/>
        </w:rPr>
        <w:t xml:space="preserve">Câu </w:t>
      </w:r>
      <w:r>
        <w:rPr>
          <w:b/>
          <w:color w:val="0070C0"/>
        </w:rPr>
        <w:t>1</w:t>
      </w:r>
      <w:r w:rsidRPr="00666D4C">
        <w:rPr>
          <w:b/>
          <w:color w:val="0070C0"/>
        </w:rPr>
        <w:t>2:</w:t>
      </w:r>
      <w:r w:rsidRPr="00666D4C">
        <w:rPr>
          <w:color w:val="0070C0"/>
        </w:rPr>
        <w:t xml:space="preserve"> </w:t>
      </w:r>
      <w:r>
        <w:t xml:space="preserve">C. </w:t>
      </w:r>
      <w:r w:rsidRPr="008B7E1A">
        <w:rPr>
          <w:position w:val="-28"/>
        </w:rPr>
        <w:object w:dxaOrig="499" w:dyaOrig="720">
          <v:shape id="_x0000_i1073" type="#_x0000_t75" style="width:25.5pt;height:36pt" o:ole="">
            <v:imagedata r:id="rId62" o:title=""/>
          </v:shape>
          <o:OLEObject Type="Embed" ProgID="Equation.DSMT4" ShapeID="_x0000_i1073" DrawAspect="Content" ObjectID="_1737302713" r:id="rId75"/>
        </w:object>
      </w:r>
      <w:r>
        <w:tab/>
      </w:r>
    </w:p>
    <w:p w:rsidR="005F2D1B" w:rsidRDefault="005F2D1B" w:rsidP="005F2D1B">
      <w:pPr>
        <w:tabs>
          <w:tab w:val="left" w:pos="993"/>
        </w:tabs>
        <w:spacing w:after="0" w:line="400" w:lineRule="exact"/>
        <w:jc w:val="both"/>
      </w:pPr>
      <w:r w:rsidRPr="00D13F16">
        <w:rPr>
          <w:b/>
          <w:color w:val="0070C0"/>
        </w:rPr>
        <w:t xml:space="preserve">Câu </w:t>
      </w:r>
      <w:r>
        <w:rPr>
          <w:b/>
          <w:color w:val="0070C0"/>
        </w:rPr>
        <w:t>13</w:t>
      </w:r>
      <w:r>
        <w:t>: A. 4,8dm</w:t>
      </w:r>
      <w:r>
        <w:tab/>
      </w:r>
    </w:p>
    <w:p w:rsidR="005F2D1B" w:rsidRDefault="005F2D1B" w:rsidP="005F2D1B">
      <w:pPr>
        <w:tabs>
          <w:tab w:val="left" w:pos="993"/>
        </w:tabs>
        <w:spacing w:after="0" w:line="400" w:lineRule="exact"/>
        <w:jc w:val="both"/>
      </w:pPr>
      <w:r w:rsidRPr="00D13F16">
        <w:rPr>
          <w:b/>
          <w:color w:val="0070C0"/>
        </w:rPr>
        <w:t xml:space="preserve">Câu </w:t>
      </w:r>
      <w:r>
        <w:rPr>
          <w:b/>
          <w:color w:val="0070C0"/>
        </w:rPr>
        <w:t>14</w:t>
      </w:r>
      <w:r w:rsidRPr="00D13F16">
        <w:rPr>
          <w:b/>
          <w:color w:val="0070C0"/>
        </w:rPr>
        <w:t>:</w:t>
      </w:r>
      <w:r w:rsidRPr="00D13F16">
        <w:rPr>
          <w:color w:val="0070C0"/>
        </w:rPr>
        <w:t xml:space="preserve"> </w:t>
      </w:r>
      <w:r>
        <w:t>C. 4 lần</w:t>
      </w:r>
      <w:r>
        <w:tab/>
      </w:r>
    </w:p>
    <w:p w:rsidR="005F2D1B" w:rsidRDefault="005F2D1B" w:rsidP="005F2D1B">
      <w:pPr>
        <w:tabs>
          <w:tab w:val="left" w:pos="993"/>
        </w:tabs>
        <w:spacing w:after="0" w:line="400" w:lineRule="exact"/>
        <w:jc w:val="both"/>
      </w:pPr>
    </w:p>
    <w:p w:rsidR="005F2D1B" w:rsidRPr="00EE2542" w:rsidRDefault="005F2D1B" w:rsidP="005F2D1B">
      <w:pPr>
        <w:tabs>
          <w:tab w:val="left" w:pos="993"/>
        </w:tabs>
        <w:spacing w:after="0" w:line="400" w:lineRule="exact"/>
        <w:jc w:val="both"/>
        <w:rPr>
          <w:b/>
          <w:color w:val="0070C0"/>
        </w:rPr>
      </w:pPr>
      <w:r>
        <w:rPr>
          <w:b/>
          <w:color w:val="0070C0"/>
        </w:rPr>
        <w:t>II. TỰ LUẬN</w:t>
      </w:r>
    </w:p>
    <w:p w:rsidR="005F2D1B" w:rsidRDefault="005F2D1B" w:rsidP="005F2D1B">
      <w:pPr>
        <w:spacing w:after="0"/>
        <w:ind w:right="101"/>
        <w:jc w:val="both"/>
        <w:rPr>
          <w:i/>
          <w:u w:val="single"/>
        </w:rPr>
      </w:pPr>
      <w:r w:rsidRPr="007A4D3F">
        <w:rPr>
          <w:b/>
          <w:color w:val="0070C0"/>
        </w:rPr>
        <w:t>Câu 1</w:t>
      </w:r>
      <w:r w:rsidRPr="007A4D3F">
        <w:t xml:space="preserve">: </w:t>
      </w:r>
      <w:r>
        <w:t xml:space="preserve">                                                     </w:t>
      </w:r>
      <w:r>
        <w:rPr>
          <w:i/>
          <w:u w:val="single"/>
        </w:rPr>
        <w:t>Bài giải</w:t>
      </w:r>
    </w:p>
    <w:p w:rsidR="005F2D1B" w:rsidRDefault="005F2D1B" w:rsidP="005F2D1B">
      <w:pPr>
        <w:spacing w:after="0" w:line="400" w:lineRule="exact"/>
        <w:jc w:val="center"/>
      </w:pPr>
      <w:r>
        <w:t xml:space="preserve">Diện tích hình tam giác là : </w:t>
      </w:r>
    </w:p>
    <w:p w:rsidR="005F2D1B" w:rsidRDefault="005F2D1B" w:rsidP="005F2D1B">
      <w:pPr>
        <w:spacing w:after="0" w:line="400" w:lineRule="exact"/>
        <w:jc w:val="center"/>
      </w:pPr>
      <w:r>
        <w:t>12 x 12 = 144 ( cm</w:t>
      </w:r>
      <w:r>
        <w:rPr>
          <w:vertAlign w:val="superscript"/>
        </w:rPr>
        <w:t>2</w:t>
      </w:r>
      <w:r>
        <w:t>)</w:t>
      </w:r>
    </w:p>
    <w:p w:rsidR="005F2D1B" w:rsidRDefault="005F2D1B" w:rsidP="005F2D1B">
      <w:pPr>
        <w:spacing w:after="0" w:line="400" w:lineRule="exact"/>
        <w:jc w:val="center"/>
      </w:pPr>
      <w:r>
        <w:t xml:space="preserve">Cạnh đáy của hình tam giác là </w:t>
      </w:r>
    </w:p>
    <w:p w:rsidR="005F2D1B" w:rsidRDefault="005F2D1B" w:rsidP="005F2D1B">
      <w:pPr>
        <w:spacing w:after="0" w:line="400" w:lineRule="exact"/>
        <w:jc w:val="center"/>
      </w:pPr>
      <w:r>
        <w:t>144 x 2 : 12 = 24 (cm)</w:t>
      </w:r>
    </w:p>
    <w:p w:rsidR="005F2D1B" w:rsidRPr="00EA46EB" w:rsidRDefault="005F2D1B" w:rsidP="005F2D1B">
      <w:pPr>
        <w:spacing w:after="0" w:line="400" w:lineRule="exact"/>
        <w:jc w:val="center"/>
      </w:pPr>
      <w:r>
        <w:t xml:space="preserve">             Đáp số : 24 cm</w:t>
      </w:r>
    </w:p>
    <w:p w:rsidR="005F2D1B" w:rsidRDefault="005F2D1B" w:rsidP="005F2D1B">
      <w:pPr>
        <w:ind w:right="101"/>
        <w:jc w:val="both"/>
        <w:rPr>
          <w:color w:val="000000"/>
        </w:rPr>
      </w:pPr>
      <w:r w:rsidRPr="007A4D3F">
        <w:rPr>
          <w:b/>
          <w:color w:val="0070C0"/>
        </w:rPr>
        <w:t xml:space="preserve">Câu </w:t>
      </w:r>
      <w:r>
        <w:rPr>
          <w:b/>
          <w:color w:val="0070C0"/>
        </w:rPr>
        <w:t>2</w:t>
      </w:r>
      <w:r w:rsidRPr="007A4D3F">
        <w:t xml:space="preserve">: </w:t>
      </w:r>
    </w:p>
    <w:p w:rsidR="005F2D1B" w:rsidRDefault="002143BC" w:rsidP="005F2D1B">
      <w:pPr>
        <w:tabs>
          <w:tab w:val="left" w:pos="5430"/>
        </w:tabs>
        <w:ind w:right="101"/>
        <w:jc w:val="both"/>
        <w:rPr>
          <w:color w:val="000000"/>
        </w:rPr>
      </w:pPr>
      <w:r>
        <w:rPr>
          <w:noProof/>
        </w:rPr>
        <w:pict>
          <v:group id="_x0000_s1885" style="position:absolute;left:0;text-align:left;margin-left:175.9pt;margin-top:19.85pt;width:153pt;height:96.8pt;z-index:16" coordorigin="5119,11850" coordsize="3060,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">
            <v:shape id="AutoShape 54" o:spid="_x0000_s1886" type="#_x0000_t32" style="position:absolute;left:5119;top:12945;width:0;height:8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55" o:spid="_x0000_s1887" type="#_x0000_t32" style="position:absolute;left:5119;top:13785;width:1886;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56" o:spid="_x0000_s1888" type="#_x0000_t32" style="position:absolute;left:7005;top:12946;width:0;height:8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57" o:spid="_x0000_s1889" type="#_x0000_t32" style="position:absolute;left:5120;top:12946;width:98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58" o:spid="_x0000_s1890" type="#_x0000_t32" style="position:absolute;left:6105;top:11850;width:1;height:10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59" o:spid="_x0000_s1891" type="#_x0000_t32" style="position:absolute;left:6107;top:11850;width:2072;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60" o:spid="_x0000_s1892" type="#_x0000_t32" style="position:absolute;left:8179;top:11850;width:0;height:10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61" o:spid="_x0000_s1893" type="#_x0000_t32" style="position:absolute;left:7006;top:12945;width:1173;height: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WfcUAAADbAAAADwAAAGRycy9kb3ducmV2LnhtbESP3WrCQBSE7wu+w3KE3ohuLPWH6CpB&#10;EYpQ1Ch4e8gek2j2bMiumr59tyD0cpiZb5j5sjWVeFDjSssKhoMIBHFmdcm5gtNx05+CcB5ZY2WZ&#10;FPyQg+Wi8zbHWNsnH+iR+lwECLsYFRTe17GULivIoBvYmjh4F9sY9EE2udQNPgPcVPIjisbSYMlh&#10;ocCaVgVlt/RuFPjv3nZ0Pex2Scq8Tvbb8y1ZnZV677bJDISn1v+HX+0vreBzAn9fw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7WfcUAAADbAAAADwAAAAAAAAAA&#10;AAAAAAChAgAAZHJzL2Rvd25yZXYueG1sUEsFBgAAAAAEAAQA+QAAAJMDAAAAAA==&#10;"/>
          </v:group>
        </w:pict>
      </w:r>
      <w:r w:rsidR="005F2D1B">
        <w:rPr>
          <w:color w:val="000000"/>
        </w:rPr>
        <w:tab/>
        <w:t>31m</w:t>
      </w:r>
    </w:p>
    <w:p w:rsidR="005F2D1B" w:rsidRDefault="002143BC" w:rsidP="005F2D1B">
      <w:pPr>
        <w:ind w:right="101"/>
        <w:jc w:val="both"/>
        <w:rPr>
          <w:color w:val="000000"/>
        </w:rPr>
      </w:pPr>
      <w:r>
        <w:rPr>
          <w:noProof/>
        </w:rPr>
        <w:pict>
          <v:oval id="_x0000_s1900" style="position:absolute;left:0;text-align:left;margin-left:256.6pt;margin-top:3.85pt;width:33pt;height:27pt;z-index:23" filled="f" stroked="f">
            <v:textbox>
              <w:txbxContent>
                <w:p w:rsidR="002948D6" w:rsidRDefault="002948D6" w:rsidP="005F2D1B">
                  <w:r>
                    <w:t>1</w:t>
                  </w:r>
                </w:p>
              </w:txbxContent>
            </v:textbox>
          </v:oval>
        </w:pict>
      </w:r>
    </w:p>
    <w:p w:rsidR="005F2D1B" w:rsidRDefault="002143BC" w:rsidP="005F2D1B">
      <w:pPr>
        <w:tabs>
          <w:tab w:val="left" w:pos="6585"/>
        </w:tabs>
        <w:ind w:right="101"/>
        <w:jc w:val="both"/>
        <w:rPr>
          <w:color w:val="000000"/>
        </w:rPr>
      </w:pPr>
      <w:r>
        <w:rPr>
          <w:noProof/>
        </w:rPr>
        <w:pict>
          <v:line id="_x0000_s1899" style="position:absolute;left:0;text-align:left;z-index:22" from="223.6pt,23.45pt" to="273.1pt,23.45pt">
            <v:stroke dashstyle="1 1"/>
          </v:line>
        </w:pict>
      </w:r>
      <w:r>
        <w:rPr>
          <w:noProof/>
        </w:rPr>
        <w:pict>
          <v:oval id="_x0000_s1901" style="position:absolute;left:0;text-align:left;margin-left:218.1pt;margin-top:23.45pt;width:33pt;height:27pt;z-index:24" filled="f" stroked="f">
            <v:textbox>
              <w:txbxContent>
                <w:p w:rsidR="002948D6" w:rsidRDefault="002948D6" w:rsidP="005F2D1B">
                  <w:r>
                    <w:t>2</w:t>
                  </w:r>
                </w:p>
              </w:txbxContent>
            </v:textbox>
          </v:oval>
        </w:pict>
      </w:r>
      <w:r w:rsidR="005F2D1B">
        <w:rPr>
          <w:color w:val="000000"/>
        </w:rPr>
        <w:t xml:space="preserve">            </w:t>
      </w:r>
      <w:r w:rsidR="005F2D1B">
        <w:rPr>
          <w:color w:val="000000"/>
        </w:rPr>
        <w:tab/>
        <w:t xml:space="preserve"> 21,5m</w:t>
      </w:r>
    </w:p>
    <w:p w:rsidR="005F2D1B" w:rsidRPr="0043532E" w:rsidRDefault="005F2D1B" w:rsidP="005F2D1B">
      <w:pPr>
        <w:tabs>
          <w:tab w:val="left" w:pos="3300"/>
        </w:tabs>
        <w:ind w:right="101"/>
        <w:jc w:val="both"/>
        <w:rPr>
          <w:color w:val="000000"/>
        </w:rPr>
      </w:pPr>
      <w:r>
        <w:rPr>
          <w:color w:val="000000"/>
        </w:rPr>
        <w:t xml:space="preserve">                                    15,5m</w:t>
      </w:r>
    </w:p>
    <w:p w:rsidR="005F2D1B" w:rsidRDefault="005F2D1B" w:rsidP="005F2D1B">
      <w:pPr>
        <w:tabs>
          <w:tab w:val="left" w:pos="4260"/>
        </w:tabs>
        <w:spacing w:line="276" w:lineRule="auto"/>
        <w:ind w:right="101"/>
        <w:jc w:val="both"/>
        <w:rPr>
          <w:b/>
          <w:szCs w:val="28"/>
        </w:rPr>
      </w:pPr>
      <w:r>
        <w:rPr>
          <w:b/>
          <w:szCs w:val="28"/>
        </w:rPr>
        <w:tab/>
      </w:r>
      <w:r w:rsidRPr="0043532E">
        <w:rPr>
          <w:szCs w:val="28"/>
        </w:rPr>
        <w:t>38m</w:t>
      </w:r>
    </w:p>
    <w:p w:rsidR="005F2D1B" w:rsidRDefault="005F2D1B" w:rsidP="005F2D1B">
      <w:pPr>
        <w:spacing w:after="0" w:line="400" w:lineRule="exact"/>
        <w:jc w:val="center"/>
        <w:rPr>
          <w:i/>
          <w:u w:val="single"/>
        </w:rPr>
      </w:pPr>
      <w:r>
        <w:rPr>
          <w:i/>
          <w:u w:val="single"/>
        </w:rPr>
        <w:t>Bài giải</w:t>
      </w:r>
    </w:p>
    <w:p w:rsidR="005F2D1B" w:rsidRDefault="005F2D1B" w:rsidP="005F2D1B">
      <w:pPr>
        <w:spacing w:after="0" w:line="400" w:lineRule="exact"/>
        <w:jc w:val="center"/>
      </w:pPr>
      <w:r>
        <w:t>Diện tích hình 1 là : 31 x 21,5 = 666,5(m</w:t>
      </w:r>
      <w:r>
        <w:rPr>
          <w:vertAlign w:val="superscript"/>
        </w:rPr>
        <w:t>2</w:t>
      </w:r>
      <w:r>
        <w:t>)</w:t>
      </w:r>
    </w:p>
    <w:p w:rsidR="005F2D1B" w:rsidRDefault="005F2D1B" w:rsidP="005F2D1B">
      <w:pPr>
        <w:spacing w:after="0" w:line="400" w:lineRule="exact"/>
        <w:jc w:val="center"/>
      </w:pPr>
      <w:r>
        <w:t>Diện tích hình 2 là : 38 x 15,5 = 589(m</w:t>
      </w:r>
      <w:r>
        <w:rPr>
          <w:vertAlign w:val="superscript"/>
        </w:rPr>
        <w:t>2</w:t>
      </w:r>
      <w:r>
        <w:t>)</w:t>
      </w:r>
    </w:p>
    <w:p w:rsidR="005F2D1B" w:rsidRDefault="005F2D1B" w:rsidP="005F2D1B">
      <w:pPr>
        <w:spacing w:after="0" w:line="400" w:lineRule="exact"/>
        <w:jc w:val="center"/>
      </w:pPr>
      <w:r>
        <w:t xml:space="preserve">       Diện tích mảnh đất là : 666,5 + 589 = 1255,5(m</w:t>
      </w:r>
      <w:r>
        <w:rPr>
          <w:vertAlign w:val="superscript"/>
        </w:rPr>
        <w:t>2</w:t>
      </w:r>
      <w:r>
        <w:t>)</w:t>
      </w:r>
    </w:p>
    <w:p w:rsidR="005F2D1B" w:rsidRPr="00141872" w:rsidRDefault="005F2D1B" w:rsidP="005F2D1B">
      <w:pPr>
        <w:spacing w:after="0" w:line="400" w:lineRule="exact"/>
        <w:jc w:val="center"/>
      </w:pPr>
      <w:r>
        <w:t xml:space="preserve">                                                         Đáp số : 1255,5m</w:t>
      </w:r>
      <w:r>
        <w:rPr>
          <w:vertAlign w:val="superscript"/>
        </w:rPr>
        <w:t>2</w:t>
      </w:r>
    </w:p>
    <w:p w:rsidR="005F2D1B" w:rsidRPr="00141872" w:rsidRDefault="005F2D1B" w:rsidP="005F2D1B">
      <w:pPr>
        <w:spacing w:after="0" w:line="400" w:lineRule="exact"/>
        <w:jc w:val="center"/>
      </w:pPr>
    </w:p>
    <w:p w:rsidR="005F2D1B" w:rsidRDefault="005F2D1B" w:rsidP="005F2D1B">
      <w:pPr>
        <w:tabs>
          <w:tab w:val="left" w:pos="1800"/>
        </w:tabs>
        <w:spacing w:after="0"/>
        <w:ind w:right="101"/>
        <w:jc w:val="both"/>
        <w:rPr>
          <w:i/>
          <w:u w:val="single"/>
        </w:rPr>
      </w:pPr>
      <w:r w:rsidRPr="007A4D3F">
        <w:rPr>
          <w:b/>
          <w:color w:val="0070C0"/>
        </w:rPr>
        <w:t xml:space="preserve">Câu </w:t>
      </w:r>
      <w:r>
        <w:rPr>
          <w:b/>
          <w:color w:val="0070C0"/>
        </w:rPr>
        <w:t>3</w:t>
      </w:r>
      <w:r w:rsidRPr="007A4D3F">
        <w:t xml:space="preserve">: </w:t>
      </w:r>
      <w:r>
        <w:t xml:space="preserve">                                                     </w:t>
      </w:r>
      <w:r>
        <w:rPr>
          <w:i/>
          <w:u w:val="single"/>
        </w:rPr>
        <w:t>Bài giải</w:t>
      </w:r>
    </w:p>
    <w:p w:rsidR="005F2D1B" w:rsidRDefault="005F2D1B" w:rsidP="005F2D1B">
      <w:pPr>
        <w:spacing w:after="0" w:line="400" w:lineRule="exact"/>
        <w:jc w:val="center"/>
        <w:rPr>
          <w:lang w:val="fr-FR"/>
        </w:rPr>
      </w:pPr>
      <w:r>
        <w:rPr>
          <w:lang w:val="fr-FR"/>
        </w:rPr>
        <w:t>Bán kính hình tròn A là : 219,8 : 3,14 : 2 = 35(cm)</w:t>
      </w:r>
    </w:p>
    <w:p w:rsidR="005F2D1B" w:rsidRDefault="005F2D1B" w:rsidP="005F2D1B">
      <w:pPr>
        <w:spacing w:after="0" w:line="400" w:lineRule="exact"/>
        <w:rPr>
          <w:lang w:val="fr-FR"/>
        </w:rPr>
      </w:pPr>
      <w:r>
        <w:rPr>
          <w:lang w:val="fr-FR"/>
        </w:rPr>
        <w:t xml:space="preserve">                               Ta có 113,04 : 3,14 = 36</w:t>
      </w:r>
    </w:p>
    <w:p w:rsidR="005F2D1B" w:rsidRDefault="005F2D1B" w:rsidP="005F2D1B">
      <w:pPr>
        <w:spacing w:after="0" w:line="400" w:lineRule="exact"/>
        <w:jc w:val="center"/>
        <w:rPr>
          <w:lang w:val="fr-FR"/>
        </w:rPr>
      </w:pPr>
      <w:r>
        <w:rPr>
          <w:lang w:val="fr-FR"/>
        </w:rPr>
        <w:t xml:space="preserve">Mà 36 = 6 x 6 </w:t>
      </w:r>
    </w:p>
    <w:p w:rsidR="005F2D1B" w:rsidRDefault="005F2D1B" w:rsidP="005F2D1B">
      <w:pPr>
        <w:spacing w:after="0" w:line="400" w:lineRule="exact"/>
        <w:rPr>
          <w:lang w:val="fr-FR"/>
        </w:rPr>
      </w:pPr>
      <w:r>
        <w:rPr>
          <w:lang w:val="fr-FR"/>
        </w:rPr>
        <w:t xml:space="preserve">                              Vậy bán kính hình B là 6 cm.</w:t>
      </w:r>
    </w:p>
    <w:p w:rsidR="005F2D1B" w:rsidRPr="00141872" w:rsidRDefault="005F2D1B" w:rsidP="005F2D1B">
      <w:pPr>
        <w:spacing w:after="0" w:line="400" w:lineRule="exact"/>
        <w:rPr>
          <w:lang w:val="fr-FR"/>
        </w:rPr>
      </w:pPr>
      <w:r>
        <w:rPr>
          <w:lang w:val="fr-FR"/>
        </w:rPr>
        <w:t xml:space="preserve">            Vì  35cm &gt; 6 cm nên bán kính hình A lớn hơn bán kính hình B.</w:t>
      </w:r>
    </w:p>
    <w:p w:rsidR="005F2D1B" w:rsidRPr="003F3995" w:rsidRDefault="005F2D1B" w:rsidP="005F2D1B">
      <w:pPr>
        <w:tabs>
          <w:tab w:val="left" w:pos="1800"/>
        </w:tabs>
        <w:spacing w:after="0" w:line="400" w:lineRule="exact"/>
        <w:ind w:right="101"/>
        <w:jc w:val="both"/>
        <w:rPr>
          <w:rFonts w:ascii=".VnTime" w:hAnsi=".VnTime"/>
          <w:szCs w:val="28"/>
          <w:lang w:val="fr-FR"/>
        </w:rPr>
      </w:pPr>
      <w:r w:rsidRPr="003F3995">
        <w:rPr>
          <w:b/>
          <w:color w:val="0070C0"/>
          <w:lang w:val="fr-FR"/>
        </w:rPr>
        <w:t>Câu 4</w:t>
      </w:r>
      <w:r w:rsidRPr="003F3995">
        <w:rPr>
          <w:lang w:val="fr-FR"/>
        </w:rPr>
        <w:t xml:space="preserve">: </w:t>
      </w:r>
    </w:p>
    <w:p w:rsidR="005F2D1B" w:rsidRPr="003F3995" w:rsidRDefault="002143BC" w:rsidP="005F2D1B">
      <w:pPr>
        <w:spacing w:after="0" w:line="400" w:lineRule="exact"/>
        <w:jc w:val="center"/>
        <w:rPr>
          <w:i/>
          <w:u w:val="single"/>
          <w:lang w:val="fr-FR"/>
        </w:rPr>
      </w:pPr>
      <w:r>
        <w:rPr>
          <w:noProof/>
        </w:rPr>
        <w:pict>
          <v:rect id="_x0000_s1944" style="position:absolute;left:0;text-align:left;margin-left:355.6pt;margin-top:16.65pt;width:27.5pt;height:27pt;z-index:31" filled="f" stroked="f">
            <v:textbox>
              <w:txbxContent>
                <w:p w:rsidR="002948D6" w:rsidRPr="00C6320A" w:rsidRDefault="002948D6" w:rsidP="005F2D1B">
                  <w:r>
                    <w:t>M</w:t>
                  </w:r>
                  <w:r w:rsidR="002143BC">
                    <w:pict>
                      <v:shape id="_x0000_i1075" type="#_x0000_t75" style="width:12.3pt;height:12.3pt">
                        <v:imagedata r:id="rId76" o:title=""/>
                      </v:shape>
                    </w:pict>
                  </w:r>
                </w:p>
              </w:txbxContent>
            </v:textbox>
          </v:rect>
        </w:pict>
      </w:r>
      <w:r w:rsidR="005F2D1B" w:rsidRPr="003F3995">
        <w:rPr>
          <w:i/>
          <w:u w:val="single"/>
          <w:lang w:val="fr-FR"/>
        </w:rPr>
        <w:t>Bài giải</w:t>
      </w:r>
    </w:p>
    <w:p w:rsidR="005F2D1B" w:rsidRPr="003F3995" w:rsidRDefault="002143BC" w:rsidP="005F2D1B">
      <w:pPr>
        <w:spacing w:after="0" w:line="400" w:lineRule="exact"/>
        <w:rPr>
          <w:lang w:val="fr-FR"/>
        </w:rPr>
      </w:pPr>
      <w:r>
        <w:rPr>
          <w:noProof/>
        </w:rPr>
        <w:pict>
          <v:rect id="_x0000_s1945" style="position:absolute;margin-left:432.6pt;margin-top:5.65pt;width:27.5pt;height:30.95pt;z-index:32" filled="f" stroked="f">
            <v:textbox>
              <w:txbxContent>
                <w:p w:rsidR="002948D6" w:rsidRDefault="002948D6" w:rsidP="005F2D1B">
                  <w:r>
                    <w:t>B</w:t>
                  </w:r>
                </w:p>
              </w:txbxContent>
            </v:textbox>
          </v:rect>
        </w:pict>
      </w:r>
      <w:r>
        <w:rPr>
          <w:noProof/>
        </w:rPr>
        <w:pict>
          <v:rect id="_x0000_s1943" style="position:absolute;margin-left:300.6pt;margin-top:5.65pt;width:27.5pt;height:27pt;z-index:30" filled="f" stroked="f">
            <v:textbox>
              <w:txbxContent>
                <w:p w:rsidR="002948D6" w:rsidRDefault="002948D6" w:rsidP="005F2D1B">
                  <w:r>
                    <w:t>A</w:t>
                  </w:r>
                </w:p>
              </w:txbxContent>
            </v:textbox>
          </v:rect>
        </w:pict>
      </w:r>
      <w:r w:rsidR="005F2D1B" w:rsidRPr="003F3995">
        <w:rPr>
          <w:lang w:val="fr-FR"/>
        </w:rPr>
        <w:t xml:space="preserve"> </w:t>
      </w:r>
    </w:p>
    <w:p w:rsidR="005F2D1B" w:rsidRPr="003F3995" w:rsidRDefault="002143BC" w:rsidP="005F2D1B">
      <w:pPr>
        <w:spacing w:after="0" w:line="400" w:lineRule="exact"/>
        <w:rPr>
          <w:lang w:val="fr-FR"/>
        </w:rPr>
      </w:pPr>
      <w:r>
        <w:rPr>
          <w:noProof/>
        </w:rPr>
        <w:pict>
          <v:line id="_x0000_s1957" style="position:absolute;z-index:44" from="366.6pt,3.65pt" to="377.6pt,75.65pt"/>
        </w:pict>
      </w:r>
      <w:r>
        <w:rPr>
          <w:noProof/>
        </w:rPr>
        <w:pict>
          <v:rect id="_x0000_s1955" style="position:absolute;margin-left:416.1pt;margin-top:3.65pt;width:22pt;height:22.1pt;z-index:42" filled="f" stroked="f">
            <v:textbox style="mso-next-textbox:#_x0000_s1955">
              <w:txbxContent>
                <w:p w:rsidR="002948D6" w:rsidRDefault="002948D6" w:rsidP="005F2D1B">
                  <w:r>
                    <w:t>2</w:t>
                  </w:r>
                </w:p>
              </w:txbxContent>
            </v:textbox>
          </v:rect>
        </w:pict>
      </w:r>
      <w:r>
        <w:rPr>
          <w:noProof/>
        </w:rPr>
        <w:pict>
          <v:rect id="_x0000_s1953" style="position:absolute;margin-left:311.6pt;margin-top:3.65pt;width:22pt;height:25.05pt;z-index:40" filled="f" stroked="f">
            <v:textbox style="mso-next-textbox:#_x0000_s1953">
              <w:txbxContent>
                <w:p w:rsidR="002948D6" w:rsidRDefault="002948D6" w:rsidP="005F2D1B">
                  <w:r>
                    <w:t>1</w:t>
                  </w:r>
                </w:p>
              </w:txbxContent>
            </v:textbox>
          </v:rect>
        </w:pict>
      </w:r>
      <w:r>
        <w:rPr>
          <w:noProof/>
        </w:rPr>
        <w:pict>
          <v:rect id="_x0000_s1952" style="position:absolute;margin-left:273.1pt;margin-top:12.65pt;width:22pt;height:28pt;z-index:39" filled="f" stroked="f">
            <v:textbox style="mso-next-textbox:#_x0000_s1952">
              <w:txbxContent>
                <w:p w:rsidR="002948D6" w:rsidRDefault="002948D6" w:rsidP="005F2D1B">
                  <w:r>
                    <w:t>Q</w:t>
                  </w:r>
                </w:p>
              </w:txbxContent>
            </v:textbox>
          </v:rect>
        </w:pict>
      </w:r>
      <w:r>
        <w:rPr>
          <w:noProof/>
        </w:rPr>
        <w:pict>
          <v:group id="_x0000_s1928" style="position:absolute;margin-left:218.1pt;margin-top:3.65pt;width:324.5pt;height:1in;z-index:28" coordorigin="5323,3911" coordsize="6490,1440">
            <v:line id="_x0000_s1929" style="position:absolute" from="5323,5351" to="11813,5351"/>
            <v:group id="_x0000_s1930" style="position:absolute;left:5323;top:3911;width:5451;height:1440" coordorigin="6313,3911" coordsize="5451,1440">
              <v:group id="_x0000_s1931" style="position:absolute;left:7413;top:3911;width:4351;height:1440" coordorigin="7413,3911" coordsize="4351,1440">
                <v:group id="_x0000_s1932" style="position:absolute;left:7413;top:3911;width:4351;height:1440" coordorigin="7352,3911" coordsize="4351,1440">
                  <v:line id="_x0000_s1933" style="position:absolute" from="8183,3911" to="10493,3911"/>
                  <v:line id="_x0000_s1934" style="position:absolute;flip:x" from="7352,3911" to="8183,5351"/>
                  <v:line id="_x0000_s1935" style="position:absolute" from="10493,3911" to="11703,5351"/>
                  <v:line id="_x0000_s1936" style="position:absolute" from="9283,3911" to="11043,4631"/>
                </v:group>
                <v:group id="_x0000_s1937" style="position:absolute;left:7743;top:3925;width:3300;height:1426" coordorigin="7743,3925" coordsize="3300,1426">
                  <v:line id="_x0000_s1938" style="position:absolute;flip:x" from="7743,3925" to="9281,4631"/>
                  <v:line id="_x0000_s1939" style="position:absolute" from="7743,4631" to="9503,5351"/>
                  <v:line id="_x0000_s1940" style="position:absolute;flip:x" from="9503,4631" to="11043,5351"/>
                </v:group>
              </v:group>
              <v:line id="_x0000_s1941" style="position:absolute;flip:x" from="6313,4631" to="7743,5351"/>
            </v:group>
          </v:group>
        </w:pict>
      </w:r>
      <w:r w:rsidR="005F2D1B" w:rsidRPr="003F3995">
        <w:rPr>
          <w:lang w:val="fr-FR"/>
        </w:rPr>
        <w:t xml:space="preserve"> </w:t>
      </w:r>
    </w:p>
    <w:p w:rsidR="005F2D1B" w:rsidRPr="003F3995" w:rsidRDefault="002143BC" w:rsidP="005F2D1B">
      <w:pPr>
        <w:spacing w:after="0" w:line="400" w:lineRule="exact"/>
        <w:jc w:val="center"/>
        <w:rPr>
          <w:lang w:val="fr-FR"/>
        </w:rPr>
      </w:pPr>
      <w:r>
        <w:rPr>
          <w:noProof/>
        </w:rPr>
        <w:pict>
          <v:rect id="_x0000_s1948" style="position:absolute;left:0;text-align:left;margin-left:458.6pt;margin-top:3.15pt;width:27.5pt;height:28pt;z-index:35" filled="f" stroked="f">
            <v:textbox style="mso-next-textbox:#_x0000_s1948">
              <w:txbxContent>
                <w:p w:rsidR="002948D6" w:rsidRDefault="002948D6" w:rsidP="005F2D1B">
                  <w:r>
                    <w:t>N</w:t>
                  </w:r>
                </w:p>
              </w:txbxContent>
            </v:textbox>
          </v:rect>
        </w:pict>
      </w:r>
      <w:r>
        <w:rPr>
          <w:noProof/>
        </w:rPr>
        <w:pict>
          <v:line id="_x0000_s1942" style="position:absolute;left:0;text-align:left;z-index:29" from="454.6pt,19.65pt" to="542.6pt,55.65pt"/>
        </w:pict>
      </w:r>
    </w:p>
    <w:p w:rsidR="005F2D1B" w:rsidRPr="003F3995" w:rsidRDefault="002143BC" w:rsidP="005F2D1B">
      <w:pPr>
        <w:spacing w:after="0" w:line="400" w:lineRule="exact"/>
        <w:jc w:val="center"/>
        <w:rPr>
          <w:lang w:val="fr-FR"/>
        </w:rPr>
      </w:pPr>
      <w:r>
        <w:rPr>
          <w:noProof/>
        </w:rPr>
        <w:pict>
          <v:rect id="_x0000_s1956" style="position:absolute;left:0;text-align:left;margin-left:487.6pt;margin-top:18.35pt;width:22pt;height:22.1pt;z-index:43" filled="f" stroked="f">
            <v:textbox>
              <w:txbxContent>
                <w:p w:rsidR="002948D6" w:rsidRDefault="002948D6" w:rsidP="005F2D1B">
                  <w:r>
                    <w:t>2</w:t>
                  </w:r>
                </w:p>
              </w:txbxContent>
            </v:textbox>
          </v:rect>
        </w:pict>
      </w:r>
      <w:r>
        <w:rPr>
          <w:noProof/>
        </w:rPr>
        <w:pict>
          <v:rect id="_x0000_s1954" style="position:absolute;left:0;text-align:left;margin-left:253.1pt;margin-top:13.55pt;width:22pt;height:22.1pt;z-index:41" filled="f" stroked="f">
            <v:textbox>
              <w:txbxContent>
                <w:p w:rsidR="002948D6" w:rsidRDefault="002948D6" w:rsidP="005F2D1B">
                  <w:r>
                    <w:t>1</w:t>
                  </w:r>
                </w:p>
              </w:txbxContent>
            </v:textbox>
          </v:rect>
        </w:pict>
      </w:r>
    </w:p>
    <w:p w:rsidR="005F2D1B" w:rsidRPr="003F3995" w:rsidRDefault="002143BC" w:rsidP="005F2D1B">
      <w:pPr>
        <w:spacing w:after="0" w:line="400" w:lineRule="exact"/>
        <w:jc w:val="center"/>
        <w:rPr>
          <w:lang w:val="fr-FR"/>
        </w:rPr>
      </w:pPr>
      <w:r>
        <w:rPr>
          <w:noProof/>
        </w:rPr>
        <w:pict>
          <v:rect id="_x0000_s1949" style="position:absolute;left:0;text-align:left;margin-left:366.6pt;margin-top:13.15pt;width:27.5pt;height:30.95pt;z-index:36" filled="f" stroked="f">
            <v:textbox>
              <w:txbxContent>
                <w:p w:rsidR="002948D6" w:rsidRDefault="002948D6" w:rsidP="005F2D1B">
                  <w:r>
                    <w:t>P</w:t>
                  </w:r>
                </w:p>
              </w:txbxContent>
            </v:textbox>
          </v:rect>
        </w:pict>
      </w:r>
      <w:r>
        <w:rPr>
          <w:noProof/>
        </w:rPr>
        <w:pict>
          <v:rect id="_x0000_s1950" style="position:absolute;left:0;text-align:left;margin-left:201.6pt;margin-top:3.45pt;width:27.5pt;height:30.95pt;z-index:37" filled="f" stroked="f">
            <v:textbox>
              <w:txbxContent>
                <w:p w:rsidR="002948D6" w:rsidRDefault="002948D6" w:rsidP="005F2D1B">
                  <w:r>
                    <w:t>E</w:t>
                  </w:r>
                </w:p>
              </w:txbxContent>
            </v:textbox>
          </v:rect>
        </w:pict>
      </w:r>
      <w:r>
        <w:rPr>
          <w:noProof/>
        </w:rPr>
        <w:pict>
          <v:rect id="_x0000_s1946" style="position:absolute;left:0;text-align:left;margin-left:530.3pt;margin-top:15.25pt;width:27.5pt;height:30.95pt;z-index:33" filled="f" stroked="f">
            <v:textbox>
              <w:txbxContent>
                <w:p w:rsidR="002948D6" w:rsidRDefault="002948D6" w:rsidP="005F2D1B">
                  <w:r>
                    <w:t>F</w:t>
                  </w:r>
                </w:p>
              </w:txbxContent>
            </v:textbox>
          </v:rect>
        </w:pict>
      </w:r>
      <w:r>
        <w:rPr>
          <w:noProof/>
        </w:rPr>
        <w:pict>
          <v:rect id="_x0000_s1947" style="position:absolute;left:0;text-align:left;margin-left:482.1pt;margin-top:13.85pt;width:27.5pt;height:30.95pt;z-index:34" filled="f" stroked="f">
            <v:textbox>
              <w:txbxContent>
                <w:p w:rsidR="002948D6" w:rsidRDefault="002948D6" w:rsidP="005F2D1B">
                  <w:r>
                    <w:t>C</w:t>
                  </w:r>
                </w:p>
              </w:txbxContent>
            </v:textbox>
          </v:rect>
        </w:pict>
      </w:r>
      <w:r>
        <w:rPr>
          <w:noProof/>
        </w:rPr>
        <w:pict>
          <v:rect id="_x0000_s1951" style="position:absolute;left:0;text-align:left;margin-left:262.1pt;margin-top:12.45pt;width:27.5pt;height:28pt;z-index:38" filled="f" stroked="f">
            <v:textbox>
              <w:txbxContent>
                <w:p w:rsidR="002948D6" w:rsidRDefault="002948D6" w:rsidP="005F2D1B">
                  <w:r>
                    <w:t>D</w:t>
                  </w:r>
                </w:p>
              </w:txbxContent>
            </v:textbox>
          </v:rect>
        </w:pict>
      </w:r>
    </w:p>
    <w:p w:rsidR="005F2D1B" w:rsidRPr="003F3995" w:rsidRDefault="005F2D1B" w:rsidP="005F2D1B">
      <w:pPr>
        <w:tabs>
          <w:tab w:val="left" w:leader="dot" w:pos="9923"/>
        </w:tabs>
        <w:spacing w:after="0" w:line="360" w:lineRule="exact"/>
        <w:jc w:val="both"/>
        <w:rPr>
          <w:b/>
          <w:color w:val="0070C0"/>
          <w:lang w:val="fr-FR"/>
        </w:rPr>
      </w:pPr>
    </w:p>
    <w:p w:rsidR="005F2D1B" w:rsidRPr="003F3995" w:rsidRDefault="005F2D1B" w:rsidP="005F2D1B">
      <w:pPr>
        <w:tabs>
          <w:tab w:val="left" w:leader="dot" w:pos="9923"/>
        </w:tabs>
        <w:spacing w:after="0" w:line="360" w:lineRule="exact"/>
        <w:jc w:val="both"/>
        <w:rPr>
          <w:lang w:val="fr-FR"/>
        </w:rPr>
      </w:pPr>
      <w:r w:rsidRPr="003F3995">
        <w:rPr>
          <w:lang w:val="fr-FR"/>
        </w:rPr>
        <w:t>Dùng phương pháp cắt ghép hình ta được hình tam giác MEF.</w:t>
      </w:r>
    </w:p>
    <w:p w:rsidR="005F2D1B" w:rsidRPr="003F3995" w:rsidRDefault="005F2D1B" w:rsidP="005F2D1B">
      <w:pPr>
        <w:tabs>
          <w:tab w:val="left" w:leader="dot" w:pos="9923"/>
        </w:tabs>
        <w:spacing w:after="0" w:line="360" w:lineRule="exact"/>
        <w:jc w:val="both"/>
        <w:rPr>
          <w:lang w:val="fr-FR"/>
        </w:rPr>
      </w:pPr>
      <w:r w:rsidRPr="003F3995">
        <w:rPr>
          <w:lang w:val="fr-FR"/>
        </w:rPr>
        <w:t>Ta có Diện tích hình thang ABCD bằng diện tích hình tam giác MEF</w:t>
      </w:r>
    </w:p>
    <w:p w:rsidR="005F2D1B" w:rsidRPr="003F3995" w:rsidRDefault="005F2D1B" w:rsidP="005F2D1B">
      <w:pPr>
        <w:tabs>
          <w:tab w:val="left" w:leader="dot" w:pos="9923"/>
        </w:tabs>
        <w:spacing w:after="0" w:line="360" w:lineRule="exact"/>
        <w:jc w:val="both"/>
        <w:rPr>
          <w:lang w:val="fr-FR"/>
        </w:rPr>
      </w:pPr>
      <w:r w:rsidRPr="003F3995">
        <w:rPr>
          <w:lang w:val="fr-FR"/>
        </w:rPr>
        <w:t xml:space="preserve"> Ta có diện tích hình tam giác QEP bằng diện tích hình tam giác NPF( vì EP = PF ; Chiều cao hạ từ N xuống EF cũng bằng chiều cao hạ từ Q xuống EF)</w:t>
      </w:r>
    </w:p>
    <w:p w:rsidR="005F2D1B" w:rsidRPr="003F3995" w:rsidRDefault="005F2D1B" w:rsidP="005F2D1B">
      <w:pPr>
        <w:tabs>
          <w:tab w:val="left" w:leader="dot" w:pos="9923"/>
        </w:tabs>
        <w:spacing w:after="0" w:line="360" w:lineRule="exact"/>
        <w:jc w:val="both"/>
        <w:rPr>
          <w:lang w:val="fr-FR"/>
        </w:rPr>
      </w:pPr>
      <w:r w:rsidRPr="003F3995">
        <w:rPr>
          <w:lang w:val="fr-FR"/>
        </w:rPr>
        <w:t>Tương tự ta cũng có diện tích tam giác PMN bằng diện tích tam giác PNF</w:t>
      </w:r>
    </w:p>
    <w:p w:rsidR="005F2D1B" w:rsidRPr="003F3995" w:rsidRDefault="005F2D1B" w:rsidP="005F2D1B">
      <w:pPr>
        <w:tabs>
          <w:tab w:val="left" w:leader="dot" w:pos="9923"/>
        </w:tabs>
        <w:spacing w:after="0" w:line="360" w:lineRule="exact"/>
        <w:jc w:val="both"/>
        <w:rPr>
          <w:lang w:val="fr-FR"/>
        </w:rPr>
      </w:pPr>
      <w:r w:rsidRPr="003F3995">
        <w:rPr>
          <w:lang w:val="fr-FR"/>
        </w:rPr>
        <w:t xml:space="preserve"> Diện tích tam giác PEQ bằng diện tích tam giác PMQ </w:t>
      </w:r>
    </w:p>
    <w:p w:rsidR="005F2D1B" w:rsidRPr="003F3995" w:rsidRDefault="005F2D1B" w:rsidP="005F2D1B">
      <w:pPr>
        <w:tabs>
          <w:tab w:val="left" w:leader="dot" w:pos="9923"/>
        </w:tabs>
        <w:spacing w:after="0" w:line="360" w:lineRule="exact"/>
        <w:jc w:val="both"/>
        <w:rPr>
          <w:lang w:val="fr-FR"/>
        </w:rPr>
      </w:pPr>
      <w:r w:rsidRPr="003F3995">
        <w:rPr>
          <w:b/>
          <w:lang w:val="fr-FR"/>
        </w:rPr>
        <w:t xml:space="preserve">Vậy  </w:t>
      </w:r>
      <w:r w:rsidRPr="003F3995">
        <w:rPr>
          <w:lang w:val="fr-FR"/>
        </w:rPr>
        <w:t>diện tích 4 hình tam giác QEP; NPF; PMN ; PMQ  bằng nhau</w:t>
      </w:r>
    </w:p>
    <w:p w:rsidR="005F2D1B" w:rsidRPr="003F3995" w:rsidRDefault="005F2D1B" w:rsidP="005F2D1B">
      <w:pPr>
        <w:tabs>
          <w:tab w:val="left" w:leader="dot" w:pos="9923"/>
        </w:tabs>
        <w:spacing w:after="0" w:line="360" w:lineRule="exact"/>
        <w:jc w:val="both"/>
        <w:rPr>
          <w:lang w:val="fr-FR"/>
        </w:rPr>
      </w:pPr>
      <w:r w:rsidRPr="003F3995">
        <w:rPr>
          <w:lang w:val="fr-FR"/>
        </w:rPr>
        <w:t>Diện tích 1 hình tam giác là : 60 : 4 = 15 ( cm</w:t>
      </w:r>
      <w:r w:rsidRPr="003F3995">
        <w:rPr>
          <w:vertAlign w:val="superscript"/>
          <w:lang w:val="fr-FR"/>
        </w:rPr>
        <w:t>2</w:t>
      </w:r>
      <w:r w:rsidRPr="003F3995">
        <w:rPr>
          <w:lang w:val="fr-FR"/>
        </w:rPr>
        <w:t>)</w:t>
      </w:r>
    </w:p>
    <w:p w:rsidR="005F2D1B" w:rsidRPr="003F3995" w:rsidRDefault="005F2D1B" w:rsidP="005F2D1B">
      <w:pPr>
        <w:tabs>
          <w:tab w:val="left" w:leader="dot" w:pos="9923"/>
        </w:tabs>
        <w:spacing w:after="0" w:line="360" w:lineRule="exact"/>
        <w:jc w:val="both"/>
        <w:rPr>
          <w:lang w:val="fr-FR"/>
        </w:rPr>
      </w:pPr>
      <w:r w:rsidRPr="003F3995">
        <w:rPr>
          <w:lang w:val="fr-FR"/>
        </w:rPr>
        <w:t>Diện tích hình tứ giác MNPQ là : 15 x 2 = 30 ( cm</w:t>
      </w:r>
      <w:r w:rsidRPr="003F3995">
        <w:rPr>
          <w:vertAlign w:val="superscript"/>
          <w:lang w:val="fr-FR"/>
        </w:rPr>
        <w:t>2</w:t>
      </w:r>
      <w:r w:rsidRPr="003F3995">
        <w:rPr>
          <w:lang w:val="fr-FR"/>
        </w:rPr>
        <w:t>)</w:t>
      </w:r>
    </w:p>
    <w:p w:rsidR="005F2D1B" w:rsidRPr="003F3995" w:rsidRDefault="005F2D1B" w:rsidP="005F2D1B">
      <w:pPr>
        <w:tabs>
          <w:tab w:val="left" w:leader="dot" w:pos="9923"/>
        </w:tabs>
        <w:spacing w:after="0" w:line="360" w:lineRule="exact"/>
        <w:jc w:val="both"/>
        <w:rPr>
          <w:lang w:val="fr-FR"/>
        </w:rPr>
      </w:pPr>
      <w:r w:rsidRPr="003F3995">
        <w:rPr>
          <w:lang w:val="fr-FR"/>
        </w:rPr>
        <w:t xml:space="preserve">                                                                      Đáp số : 30  cm</w:t>
      </w:r>
      <w:r w:rsidRPr="003F3995">
        <w:rPr>
          <w:vertAlign w:val="superscript"/>
          <w:lang w:val="fr-FR"/>
        </w:rPr>
        <w:t>2</w:t>
      </w:r>
    </w:p>
    <w:p w:rsidR="005F2D1B" w:rsidRPr="003F3995" w:rsidRDefault="005F2D1B" w:rsidP="005F2D1B">
      <w:pPr>
        <w:tabs>
          <w:tab w:val="left" w:leader="dot" w:pos="9923"/>
        </w:tabs>
        <w:spacing w:after="0" w:line="360" w:lineRule="exact"/>
        <w:jc w:val="both"/>
        <w:rPr>
          <w:i/>
          <w:u w:val="single"/>
          <w:lang w:val="fr-FR"/>
        </w:rPr>
      </w:pPr>
      <w:r w:rsidRPr="003F3995">
        <w:rPr>
          <w:b/>
          <w:color w:val="0070C0"/>
          <w:lang w:val="fr-FR"/>
        </w:rPr>
        <w:t>Câu 5</w:t>
      </w:r>
      <w:r w:rsidRPr="003F3995">
        <w:rPr>
          <w:lang w:val="fr-FR"/>
        </w:rPr>
        <w:t xml:space="preserve">:                                                            </w:t>
      </w:r>
      <w:r w:rsidRPr="003F3995">
        <w:rPr>
          <w:i/>
          <w:u w:val="single"/>
          <w:lang w:val="fr-FR"/>
        </w:rPr>
        <w:t>Bài giải</w:t>
      </w:r>
    </w:p>
    <w:p w:rsidR="005F2D1B" w:rsidRPr="003F3995" w:rsidRDefault="005F2D1B" w:rsidP="005F2D1B">
      <w:pPr>
        <w:spacing w:after="0" w:line="360" w:lineRule="exact"/>
        <w:jc w:val="center"/>
        <w:rPr>
          <w:lang w:val="fr-FR"/>
        </w:rPr>
      </w:pPr>
      <w:r w:rsidRPr="003F3995">
        <w:rPr>
          <w:lang w:val="fr-FR"/>
        </w:rPr>
        <w:t>Diện tích mặt bàn là ; 50 x 50 x 3,14 = 7850 (cm</w:t>
      </w:r>
      <w:r w:rsidRPr="003F3995">
        <w:rPr>
          <w:vertAlign w:val="superscript"/>
          <w:lang w:val="fr-FR"/>
        </w:rPr>
        <w:t>2</w:t>
      </w:r>
      <w:r w:rsidRPr="003F3995">
        <w:rPr>
          <w:lang w:val="fr-FR"/>
        </w:rPr>
        <w:t>)</w:t>
      </w:r>
    </w:p>
    <w:p w:rsidR="005F2D1B" w:rsidRPr="003F3995" w:rsidRDefault="005F2D1B" w:rsidP="005F2D1B">
      <w:pPr>
        <w:spacing w:after="0" w:line="360" w:lineRule="exact"/>
        <w:jc w:val="center"/>
        <w:rPr>
          <w:lang w:val="fr-FR"/>
        </w:rPr>
      </w:pPr>
      <w:r w:rsidRPr="003F3995">
        <w:rPr>
          <w:lang w:val="fr-FR"/>
        </w:rPr>
        <w:t>Diện tích phần đã vẽ là : 7850 x 28 : 100 = 2198(cm</w:t>
      </w:r>
      <w:r w:rsidRPr="003F3995">
        <w:rPr>
          <w:vertAlign w:val="superscript"/>
          <w:lang w:val="fr-FR"/>
        </w:rPr>
        <w:t>2</w:t>
      </w:r>
      <w:r w:rsidRPr="003F3995">
        <w:rPr>
          <w:lang w:val="fr-FR"/>
        </w:rPr>
        <w:t>)</w:t>
      </w:r>
    </w:p>
    <w:p w:rsidR="005F2D1B" w:rsidRDefault="005F2D1B" w:rsidP="005F2D1B">
      <w:pPr>
        <w:spacing w:after="0" w:line="360" w:lineRule="exact"/>
        <w:jc w:val="center"/>
      </w:pPr>
      <w:r w:rsidRPr="003F3995">
        <w:rPr>
          <w:lang w:val="fr-FR"/>
        </w:rPr>
        <w:t xml:space="preserve">                                                    </w:t>
      </w:r>
      <w:r>
        <w:t>Đáp số ; 2198 cm</w:t>
      </w:r>
      <w:r>
        <w:rPr>
          <w:vertAlign w:val="superscript"/>
        </w:rPr>
        <w:t>2</w:t>
      </w:r>
    </w:p>
    <w:p w:rsidR="005F2D1B" w:rsidRPr="00A957D0" w:rsidRDefault="005F2D1B" w:rsidP="005F2D1B">
      <w:pPr>
        <w:spacing w:after="0" w:line="360" w:lineRule="exact"/>
        <w:jc w:val="center"/>
      </w:pPr>
    </w:p>
    <w:p w:rsidR="005F2D1B" w:rsidRDefault="005F2D1B" w:rsidP="005F2D1B">
      <w:pPr>
        <w:tabs>
          <w:tab w:val="left" w:leader="dot" w:pos="9923"/>
        </w:tabs>
        <w:spacing w:line="360" w:lineRule="auto"/>
        <w:jc w:val="both"/>
      </w:pPr>
      <w:r w:rsidRPr="007A4D3F">
        <w:rPr>
          <w:b/>
          <w:color w:val="0070C0"/>
        </w:rPr>
        <w:t xml:space="preserve">Câu </w:t>
      </w:r>
      <w:r>
        <w:rPr>
          <w:b/>
          <w:color w:val="0070C0"/>
        </w:rPr>
        <w:t>6</w:t>
      </w:r>
      <w:r w:rsidRPr="007A4D3F">
        <w:t xml:space="preserve">: </w:t>
      </w:r>
    </w:p>
    <w:tbl>
      <w:tblPr>
        <w:tblW w:w="10491" w:type="dxa"/>
        <w:tblLook w:val="0000" w:firstRow="0" w:lastRow="0" w:firstColumn="0" w:lastColumn="0" w:noHBand="0" w:noVBand="0"/>
      </w:tblPr>
      <w:tblGrid>
        <w:gridCol w:w="2518"/>
        <w:gridCol w:w="702"/>
        <w:gridCol w:w="7201"/>
        <w:gridCol w:w="70"/>
      </w:tblGrid>
      <w:tr w:rsidR="005F2D1B" w:rsidRPr="008E5978" w:rsidTr="002948D6">
        <w:trPr>
          <w:trHeight w:val="76"/>
        </w:trPr>
        <w:tc>
          <w:tcPr>
            <w:tcW w:w="3220" w:type="dxa"/>
            <w:gridSpan w:val="2"/>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group id="Group 214" o:spid="_x0000_s1915" style="position:absolute;left:0;text-align:left;margin-left:7.35pt;margin-top:21.5pt;width:92.15pt;height:90pt;z-index:26" coordorigin="7679,2727" coordsize="187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">
                  <v:oval id="Oval 127" o:spid="_x0000_s1916" style="position:absolute;left:7679;top:2727;width:187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7QVMUA&#10;AADcAAAADwAAAGRycy9kb3ducmV2LnhtbESPQWvCQBSE7wX/w/IEb3UTwVaiq6jF0musgsdn9pmN&#10;Zt+m2a1Gf323UOhxmJlvmNmis7W4UusrxwrSYQKCuHC64lLB7nPzPAHhA7LG2jEpuJOHxbz3NMNM&#10;uxvndN2GUkQI+wwVmBCaTEpfGLLoh64hjt7JtRZDlG0pdYu3CLe1HCXJi7RYcVww2NDaUHHZflsF&#10;j/CVmvztfHndj/l4OE7y1f7dKDXod8spiEBd+A//tT+0glE6ht8z8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tBUxQAAANwAAAAPAAAAAAAAAAAAAAAAAJgCAABkcnMv&#10;ZG93bnJldi54bWxQSwUGAAAAAAQABAD1AAAAigMAAAAA&#10;" fillcolor="#396"/>
                  <v:oval id="Oval 128" o:spid="_x0000_s1917" style="position:absolute;left:7958;top:3002;width:1309;height:1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oMQA&#10;AADcAAAADwAAAGRycy9kb3ducmV2LnhtbESPQWvCQBSE7wX/w/KE3uomBoOkriJKwR56aLT3R/aZ&#10;BLNvQ/YZ03/fLRR6HGbmG2azm1ynRhpC69lAukhAEVfetlwbuJzfXtaggiBb7DyTgW8KsNvOnjZY&#10;WP/gTxpLqVWEcCjQQCPSF1qHqiGHYeF74uhd/eBQohxqbQd8RLjr9DJJcu2w5bjQYE+HhqpbeXcG&#10;jvW+zEedySq7Hk+yun19vGepMc/zaf8KSmiS//Bf+2QNL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o6DEAAAA3AAAAA8AAAAAAAAAAAAAAAAAmAIAAGRycy9k&#10;b3ducmV2LnhtbFBLBQYAAAAABAAEAPUAAACJAwAAAAA=&#10;"/>
                  <v:shape id="Text Box 129" o:spid="_x0000_s1918" type="#_x0000_t202" style="position:absolute;left:8446;top:3428;width:748;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style="mso-next-textbox:#Text Box 129">
                      <w:txbxContent>
                        <w:p w:rsidR="002948D6" w:rsidRPr="00947E6F" w:rsidRDefault="002948D6" w:rsidP="005F2D1B">
                          <w:pPr>
                            <w:rPr>
                              <w:sz w:val="18"/>
                            </w:rPr>
                          </w:pPr>
                          <w:r w:rsidRPr="00947E6F">
                            <w:rPr>
                              <w:sz w:val="18"/>
                              <w:szCs w:val="18"/>
                            </w:rPr>
                            <w:sym w:font="Symbol" w:char="F0B7"/>
                          </w:r>
                          <w:r>
                            <w:rPr>
                              <w:sz w:val="18"/>
                            </w:rPr>
                            <w:t xml:space="preserve">  </w:t>
                          </w:r>
                          <w:r w:rsidRPr="00947E6F">
                            <w:rPr>
                              <w:sz w:val="24"/>
                            </w:rPr>
                            <w:t>O</w:t>
                          </w:r>
                          <w:r w:rsidRPr="00947E6F">
                            <w:rPr>
                              <w:sz w:val="18"/>
                              <w:szCs w:val="18"/>
                            </w:rPr>
                            <w:sym w:font="Symbol" w:char="F0B7"/>
                          </w:r>
                          <w:r>
                            <w:rPr>
                              <w:sz w:val="18"/>
                            </w:rPr>
                            <w:t xml:space="preserve">  </w:t>
                          </w:r>
                          <w:r w:rsidRPr="00947E6F">
                            <w:rPr>
                              <w:sz w:val="24"/>
                            </w:rPr>
                            <w:t>O</w:t>
                          </w:r>
                        </w:p>
                      </w:txbxContent>
                    </v:textbox>
                  </v:shape>
                </v:group>
              </w:pict>
            </w:r>
          </w:p>
        </w:tc>
        <w:tc>
          <w:tcPr>
            <w:tcW w:w="7145" w:type="dxa"/>
            <w:gridSpan w:val="2"/>
          </w:tcPr>
          <w:p w:rsidR="005F2D1B"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Default="005F2D1B" w:rsidP="002948D6">
            <w:pPr>
              <w:tabs>
                <w:tab w:val="left" w:pos="142"/>
                <w:tab w:val="left" w:leader="dot" w:pos="6663"/>
                <w:tab w:val="left" w:leader="dot" w:pos="10206"/>
              </w:tabs>
              <w:spacing w:after="0" w:line="400" w:lineRule="exact"/>
              <w:jc w:val="center"/>
            </w:pPr>
            <w:r>
              <w:t>Bá</w:t>
            </w:r>
            <w:r w:rsidR="006F011E">
              <w:t>n</w:t>
            </w:r>
            <w:r>
              <w:t xml:space="preserve"> kính hình tròn nhỏ là : </w:t>
            </w:r>
          </w:p>
          <w:p w:rsidR="005F2D1B" w:rsidRDefault="005F2D1B" w:rsidP="002948D6">
            <w:pPr>
              <w:tabs>
                <w:tab w:val="left" w:pos="142"/>
                <w:tab w:val="left" w:leader="dot" w:pos="6663"/>
                <w:tab w:val="left" w:leader="dot" w:pos="10206"/>
              </w:tabs>
              <w:spacing w:after="0" w:line="400" w:lineRule="exact"/>
              <w:jc w:val="center"/>
            </w:pPr>
            <w:r>
              <w:t>5 - 1,5 = 3,5 (cm)</w:t>
            </w:r>
          </w:p>
          <w:p w:rsidR="005F2D1B" w:rsidRDefault="005F2D1B" w:rsidP="002948D6">
            <w:pPr>
              <w:tabs>
                <w:tab w:val="left" w:pos="142"/>
                <w:tab w:val="left" w:leader="dot" w:pos="6663"/>
                <w:tab w:val="left" w:leader="dot" w:pos="10206"/>
              </w:tabs>
              <w:spacing w:after="0" w:line="400" w:lineRule="exact"/>
              <w:jc w:val="center"/>
            </w:pPr>
            <w:r>
              <w:t xml:space="preserve">Diện tích hình tròn nhỏ là : </w:t>
            </w:r>
          </w:p>
          <w:p w:rsidR="005F2D1B" w:rsidRDefault="005F2D1B" w:rsidP="002948D6">
            <w:pPr>
              <w:tabs>
                <w:tab w:val="left" w:pos="142"/>
                <w:tab w:val="left" w:leader="dot" w:pos="6663"/>
                <w:tab w:val="left" w:leader="dot" w:pos="10206"/>
              </w:tabs>
              <w:spacing w:after="0" w:line="400" w:lineRule="exact"/>
              <w:jc w:val="center"/>
            </w:pPr>
            <w:r>
              <w:t>3,5 x 3,5 x 3,14 = 38,465(cm</w:t>
            </w:r>
            <w:r>
              <w:rPr>
                <w:vertAlign w:val="superscript"/>
              </w:rPr>
              <w:t>2</w:t>
            </w:r>
            <w:r>
              <w:t>)</w:t>
            </w:r>
          </w:p>
          <w:p w:rsidR="005F2D1B" w:rsidRDefault="005F2D1B" w:rsidP="002948D6">
            <w:pPr>
              <w:tabs>
                <w:tab w:val="left" w:pos="142"/>
                <w:tab w:val="left" w:leader="dot" w:pos="6663"/>
                <w:tab w:val="left" w:leader="dot" w:pos="10206"/>
              </w:tabs>
              <w:spacing w:after="0" w:line="400" w:lineRule="exact"/>
              <w:jc w:val="center"/>
            </w:pPr>
            <w:r>
              <w:t xml:space="preserve">Diện tích hình tròn  lớn là : </w:t>
            </w:r>
          </w:p>
          <w:p w:rsidR="005F2D1B" w:rsidRDefault="005F2D1B" w:rsidP="002948D6">
            <w:pPr>
              <w:tabs>
                <w:tab w:val="left" w:pos="142"/>
                <w:tab w:val="left" w:leader="dot" w:pos="6663"/>
                <w:tab w:val="left" w:leader="dot" w:pos="10206"/>
              </w:tabs>
              <w:spacing w:after="0" w:line="400" w:lineRule="exact"/>
              <w:jc w:val="center"/>
            </w:pPr>
            <w:r>
              <w:t>5 x 5 x 3,14 = 78,5 (cm</w:t>
            </w:r>
            <w:r>
              <w:rPr>
                <w:vertAlign w:val="superscript"/>
              </w:rPr>
              <w:t>2</w:t>
            </w:r>
            <w:r>
              <w:t>)</w:t>
            </w:r>
          </w:p>
          <w:p w:rsidR="005F2D1B" w:rsidRDefault="005F2D1B" w:rsidP="002948D6">
            <w:pPr>
              <w:tabs>
                <w:tab w:val="left" w:pos="142"/>
                <w:tab w:val="left" w:leader="dot" w:pos="6663"/>
                <w:tab w:val="left" w:leader="dot" w:pos="10206"/>
              </w:tabs>
              <w:spacing w:after="0" w:line="400" w:lineRule="exact"/>
              <w:jc w:val="center"/>
            </w:pPr>
            <w:r>
              <w:t xml:space="preserve">Diện tích phần tô màu là : </w:t>
            </w:r>
          </w:p>
          <w:p w:rsidR="005F2D1B" w:rsidRPr="008E5978" w:rsidRDefault="005F2D1B" w:rsidP="002948D6">
            <w:pPr>
              <w:tabs>
                <w:tab w:val="left" w:pos="142"/>
                <w:tab w:val="left" w:leader="dot" w:pos="6663"/>
                <w:tab w:val="left" w:leader="dot" w:pos="10206"/>
              </w:tabs>
              <w:spacing w:after="0" w:line="400" w:lineRule="exact"/>
              <w:jc w:val="center"/>
            </w:pPr>
            <w:r>
              <w:t>78,5  -38, 465 = 40,035 ( cm</w:t>
            </w:r>
            <w:r>
              <w:rPr>
                <w:vertAlign w:val="superscript"/>
              </w:rPr>
              <w:t>2</w:t>
            </w:r>
            <w:r>
              <w:t>)</w:t>
            </w:r>
          </w:p>
        </w:tc>
      </w:tr>
      <w:tr w:rsidR="005F2D1B" w:rsidRPr="008E5978" w:rsidTr="002948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1"/>
          <w:wAfter w:w="70" w:type="dxa"/>
        </w:trPr>
        <w:tc>
          <w:tcPr>
            <w:tcW w:w="2518" w:type="dxa"/>
          </w:tcPr>
          <w:p w:rsidR="005F2D1B" w:rsidRDefault="005F2D1B" w:rsidP="002948D6">
            <w:pPr>
              <w:tabs>
                <w:tab w:val="left" w:leader="dot" w:pos="9923"/>
              </w:tabs>
              <w:spacing w:after="0" w:line="360" w:lineRule="auto"/>
              <w:jc w:val="both"/>
              <w:rPr>
                <w:b/>
                <w:color w:val="0070C0"/>
              </w:rPr>
            </w:pPr>
          </w:p>
          <w:p w:rsidR="005F2D1B" w:rsidRDefault="005F2D1B" w:rsidP="002948D6">
            <w:pPr>
              <w:tabs>
                <w:tab w:val="left" w:leader="dot" w:pos="9923"/>
              </w:tabs>
              <w:spacing w:after="0" w:line="360" w:lineRule="auto"/>
              <w:jc w:val="both"/>
              <w:rPr>
                <w:b/>
                <w:color w:val="0070C0"/>
              </w:rPr>
            </w:pPr>
          </w:p>
          <w:p w:rsidR="005F2D1B" w:rsidRPr="008E5978" w:rsidRDefault="005F2D1B" w:rsidP="002948D6">
            <w:pPr>
              <w:tabs>
                <w:tab w:val="left" w:leader="dot" w:pos="9923"/>
              </w:tabs>
              <w:spacing w:after="0" w:line="360" w:lineRule="auto"/>
              <w:jc w:val="both"/>
            </w:pPr>
            <w:r w:rsidRPr="007A4D3F">
              <w:rPr>
                <w:b/>
                <w:color w:val="0070C0"/>
              </w:rPr>
              <w:t xml:space="preserve">Câu </w:t>
            </w:r>
            <w:r>
              <w:rPr>
                <w:b/>
                <w:color w:val="0070C0"/>
              </w:rPr>
              <w:t>7</w:t>
            </w:r>
            <w:r w:rsidRPr="007A4D3F">
              <w:t xml:space="preserve">: </w:t>
            </w:r>
            <w:r w:rsidR="002143BC">
              <w:rPr>
                <w:noProof/>
              </w:rPr>
              <w:pict>
                <v:group id="Group 205" o:spid="_x0000_s1919" style="position:absolute;left:0;text-align:left;margin-left:7.1pt;margin-top:-.2pt;width:93.5pt;height:136.85pt;z-index:27;mso-position-horizontal-relative:text;mso-position-vertical-relative:text" coordorigin="9175,3637" coordsize="1870,2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">
                  <v:oval id="Oval 131" o:spid="_x0000_s1920" style="position:absolute;left:9352;top:3637;width:1496;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vMQA&#10;AADcAAAADwAAAGRycy9kb3ducmV2LnhtbESPUWvCMBSF3wf+h3CFvQybToZINRURBj4M5tQfcG2u&#10;abW5qUm03b9fBoM9Hs453+EsV4NtxYN8aBwreM1yEMSV0w0bBcfD+2QOIkRkja1jUvBNAVbl6GmJ&#10;hXY9f9FjH41IEA4FKqhj7AopQ1WTxZC5jjh5Z+ctxiS9kdpjn+C2ldM8n0mLDaeFGjva1FRd93er&#10;4HQ6ukHe/OfuxVw9vl36znzslHoeD+sFiEhD/A//tbdawTSfwe+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E7zEAAAA3AAAAA8AAAAAAAAAAAAAAAAAmAIAAGRycy9k&#10;b3ducmV2LnhtbFBLBQYAAAAABAAEAPUAAACJAwAAAAA=&#10;" filled="f"/>
                  <v:shape id="Text Box 132" o:spid="_x0000_s1921" type="#_x0000_t202" style="position:absolute;left:9175;top:4347;width:187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2948D6" w:rsidRDefault="002948D6" w:rsidP="005F2D1B"/>
                      </w:txbxContent>
                    </v:textbox>
                  </v:shape>
                  <v:shape id="AutoShape 133" o:spid="_x0000_s1922" type="#_x0000_t128" style="position:absolute;left:9362;top:4357;width:1485;height:16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FaMQA&#10;AADcAAAADwAAAGRycy9kb3ducmV2LnhtbERPzWrCQBC+F3yHZYReSt1tDqXErBJFS2l70KQPMGSn&#10;SWp2NmQ3Gt++exA8fnz/2XqynTjT4FvHGl4WCgRx5UzLtYafcv/8BsIHZIOdY9JwJQ/r1ewhw9S4&#10;Cx/pXIRaxBD2KWpoQuhTKX3VkEW/cD1x5H7dYDFEONTSDHiJ4baTiVKv0mLLsaHBnrYNVaditBq+&#10;Pw/laJ821/JPnaqv/Tbfvbe51o/zKV+CCDSFu/jm/jAaEhXXxjPx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xWjEAAAA3AAAAA8AAAAAAAAAAAAAAAAAmAIAAGRycy9k&#10;b3ducmV2LnhtbFBLBQYAAAAABAAEAPUAAACJAwAAAAA=&#10;"/>
                  <v:line id="Line 134" o:spid="_x0000_s1923" style="position:absolute;visibility:visible" from="10100,4347" to="10100,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rect id="Rectangle 135" o:spid="_x0000_s1924" style="position:absolute;left:10100;top:4357;width:187;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M8EA&#10;AADcAAAADwAAAGRycy9kb3ducmV2LnhtbERPTYvCMBC9L/gfwgje1rQVZLcaiyiKHrVe9jY2Y1tt&#10;JqWJWv31m8PCHh/ve571phEP6lxtWUE8jkAQF1bXXCo45ZvPLxDOI2tsLJOCFznIFoOPOabaPvlA&#10;j6MvRQhhl6KCyvs2ldIVFRl0Y9sSB+5iO4M+wK6UusNnCDeNTKJoKg3WHBoqbGlVUXE73o2Cc52c&#10;8H3It5H53kz8vs+v95+1UqNhv5yB8NT7f/Gfe6cVJHGYH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iDPBAAAA3AAAAA8AAAAAAAAAAAAAAAAAmAIAAGRycy9kb3du&#10;cmV2LnhtbFBLBQYAAAAABAAEAPUAAACGAwAAAAA=&#10;"/>
                  <v:shape id="Text Box 136" o:spid="_x0000_s1925" type="#_x0000_t202" style="position:absolute;left:9736;top:3987;width:794;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2948D6" w:rsidRPr="00947E6F" w:rsidRDefault="002948D6" w:rsidP="005F2D1B">
                          <w:pPr>
                            <w:rPr>
                              <w:sz w:val="22"/>
                            </w:rPr>
                          </w:pPr>
                          <w:r w:rsidRPr="00947E6F">
                            <w:rPr>
                              <w:sz w:val="22"/>
                            </w:rPr>
                            <w:t>8cm</w:t>
                          </w:r>
                        </w:p>
                      </w:txbxContent>
                    </v:textbox>
                  </v:shape>
                  <v:shape id="Text Box 137" o:spid="_x0000_s1926" type="#_x0000_t202" style="position:absolute;left:9995;top:4257;width:561;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O0sYA&#10;AADcAAAADwAAAGRycy9kb3ducmV2LnhtbESPQWvCQBSE70L/w/IKvZlNUhBJXUNpqdiLaNoevD2z&#10;r0lo9m3Mbk38964geBxm5htmkY+mFSfqXWNZQRLFIIhLqxuuFHx/fUznIJxH1thaJgVncpAvHyYL&#10;zLQdeEenwlciQNhlqKD2vsukdGVNBl1kO+Lg/dreoA+yr6TucQhw08o0jmfSYMNhocaO3moq/4p/&#10;o+DnsDm3u+55HzfD53ZcHbfF+6pS6ulxfH0B4Wn09/CtvdYK0iSF65l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lO0sYAAADcAAAADwAAAAAAAAAAAAAAAACYAgAAZHJz&#10;L2Rvd25yZXYueG1sUEsFBgAAAAAEAAQA9QAAAIsDAAAAAA==&#10;" filled="f" stroked="f">
                    <v:textbox style="layout-flow:vertical;mso-layout-flow-alt:bottom-to-top">
                      <w:txbxContent>
                        <w:p w:rsidR="002948D6" w:rsidRDefault="002948D6" w:rsidP="005F2D1B">
                          <w:r>
                            <w:t>10cm</w:t>
                          </w:r>
                        </w:p>
                      </w:txbxContent>
                    </v:textbox>
                  </v:shape>
                  <v:shape id="Text Box 138" o:spid="_x0000_s1927" type="#_x0000_t202" style="position:absolute;left:9675;top:6021;width:1122;height: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2948D6" w:rsidRPr="00947E6F" w:rsidRDefault="002948D6" w:rsidP="005F2D1B">
                          <w:pPr>
                            <w:rPr>
                              <w:sz w:val="22"/>
                            </w:rPr>
                          </w:pPr>
                          <w:r>
                            <w:rPr>
                              <w:sz w:val="22"/>
                            </w:rPr>
                            <w:t>Hình H</w:t>
                          </w:r>
                        </w:p>
                      </w:txbxContent>
                    </v:textbox>
                  </v:shape>
                </v:group>
              </w:pict>
            </w:r>
          </w:p>
          <w:p w:rsidR="005F2D1B" w:rsidRPr="008E5978" w:rsidRDefault="005F2D1B" w:rsidP="002948D6">
            <w:pPr>
              <w:tabs>
                <w:tab w:val="left" w:leader="dot" w:pos="9923"/>
              </w:tabs>
              <w:spacing w:after="0" w:line="360" w:lineRule="auto"/>
              <w:jc w:val="both"/>
            </w:pPr>
          </w:p>
          <w:p w:rsidR="005F2D1B" w:rsidRPr="008E5978" w:rsidRDefault="005F2D1B" w:rsidP="002948D6">
            <w:pPr>
              <w:tabs>
                <w:tab w:val="left" w:leader="dot" w:pos="9923"/>
              </w:tabs>
              <w:spacing w:after="0" w:line="360" w:lineRule="auto"/>
              <w:jc w:val="both"/>
            </w:pPr>
          </w:p>
        </w:tc>
        <w:tc>
          <w:tcPr>
            <w:tcW w:w="7903" w:type="dxa"/>
            <w:gridSpan w:val="2"/>
          </w:tcPr>
          <w:p w:rsidR="005F2D1B"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Default="005F2D1B" w:rsidP="002948D6">
            <w:pPr>
              <w:tabs>
                <w:tab w:val="left" w:pos="142"/>
                <w:tab w:val="left" w:leader="dot" w:pos="6663"/>
                <w:tab w:val="left" w:leader="dot" w:pos="10206"/>
              </w:tabs>
              <w:spacing w:after="0" w:line="400" w:lineRule="exact"/>
              <w:jc w:val="center"/>
            </w:pPr>
            <w:r>
              <w:t xml:space="preserve">Diện tích hình tam giác là : </w:t>
            </w:r>
          </w:p>
          <w:p w:rsidR="005F2D1B" w:rsidRDefault="005F2D1B" w:rsidP="002948D6">
            <w:pPr>
              <w:tabs>
                <w:tab w:val="left" w:pos="142"/>
                <w:tab w:val="left" w:leader="dot" w:pos="6663"/>
                <w:tab w:val="left" w:leader="dot" w:pos="10206"/>
              </w:tabs>
              <w:spacing w:after="0" w:line="400" w:lineRule="exact"/>
              <w:jc w:val="center"/>
            </w:pPr>
            <w:r>
              <w:t>8 x 10 : 2 = 40 ( cm</w:t>
            </w:r>
            <w:r>
              <w:rPr>
                <w:vertAlign w:val="superscript"/>
              </w:rPr>
              <w:t>2</w:t>
            </w:r>
            <w:r>
              <w:t>)</w:t>
            </w:r>
          </w:p>
          <w:p w:rsidR="005F2D1B" w:rsidRDefault="005F2D1B" w:rsidP="002948D6">
            <w:pPr>
              <w:tabs>
                <w:tab w:val="left" w:pos="142"/>
                <w:tab w:val="left" w:leader="dot" w:pos="6663"/>
                <w:tab w:val="left" w:leader="dot" w:pos="10206"/>
              </w:tabs>
              <w:spacing w:after="0" w:line="400" w:lineRule="exact"/>
              <w:jc w:val="center"/>
            </w:pPr>
            <w:r>
              <w:t xml:space="preserve">Bán kính hình tròn là : </w:t>
            </w:r>
          </w:p>
          <w:p w:rsidR="005F2D1B" w:rsidRDefault="005F2D1B" w:rsidP="002948D6">
            <w:pPr>
              <w:tabs>
                <w:tab w:val="left" w:pos="142"/>
                <w:tab w:val="left" w:leader="dot" w:pos="6663"/>
                <w:tab w:val="left" w:leader="dot" w:pos="10206"/>
              </w:tabs>
              <w:spacing w:after="0" w:line="400" w:lineRule="exact"/>
              <w:jc w:val="center"/>
            </w:pPr>
            <w:r>
              <w:t xml:space="preserve">8 : 2 = 4 ( cm) </w:t>
            </w:r>
          </w:p>
          <w:p w:rsidR="005F2D1B" w:rsidRDefault="005F2D1B" w:rsidP="002948D6">
            <w:pPr>
              <w:tabs>
                <w:tab w:val="left" w:pos="142"/>
                <w:tab w:val="left" w:leader="dot" w:pos="6663"/>
                <w:tab w:val="left" w:leader="dot" w:pos="10206"/>
              </w:tabs>
              <w:spacing w:after="0" w:line="400" w:lineRule="exact"/>
              <w:jc w:val="center"/>
            </w:pPr>
            <w:r>
              <w:t xml:space="preserve">Diện tích nửa hình tròn là </w:t>
            </w:r>
            <w:r>
              <w:br/>
              <w:t xml:space="preserve"> 4 x 4 x 3,14 : 2 = 25,12 (cm</w:t>
            </w:r>
            <w:r>
              <w:rPr>
                <w:vertAlign w:val="superscript"/>
              </w:rPr>
              <w:t>2</w:t>
            </w:r>
            <w:r>
              <w:t>)</w:t>
            </w:r>
          </w:p>
          <w:p w:rsidR="005F2D1B" w:rsidRDefault="005F2D1B" w:rsidP="002948D6">
            <w:pPr>
              <w:tabs>
                <w:tab w:val="left" w:pos="142"/>
                <w:tab w:val="left" w:leader="dot" w:pos="6663"/>
                <w:tab w:val="left" w:leader="dot" w:pos="10206"/>
              </w:tabs>
              <w:spacing w:after="0" w:line="400" w:lineRule="exact"/>
              <w:jc w:val="center"/>
            </w:pPr>
            <w:r>
              <w:t xml:space="preserve">Diện tích hình H là : </w:t>
            </w:r>
          </w:p>
          <w:p w:rsidR="005F2D1B" w:rsidRDefault="005F2D1B" w:rsidP="002948D6">
            <w:pPr>
              <w:tabs>
                <w:tab w:val="left" w:pos="142"/>
                <w:tab w:val="left" w:leader="dot" w:pos="6663"/>
                <w:tab w:val="left" w:leader="dot" w:pos="10206"/>
              </w:tabs>
              <w:spacing w:after="0" w:line="400" w:lineRule="exact"/>
              <w:jc w:val="center"/>
            </w:pPr>
            <w:r>
              <w:t>40 + 25,12 = 65,12 (cm</w:t>
            </w:r>
            <w:r>
              <w:rPr>
                <w:vertAlign w:val="superscript"/>
              </w:rPr>
              <w:t>2</w:t>
            </w:r>
            <w:r>
              <w:t>)</w:t>
            </w:r>
          </w:p>
          <w:p w:rsidR="005F2D1B" w:rsidRPr="00C839AF" w:rsidRDefault="005F2D1B" w:rsidP="002948D6">
            <w:pPr>
              <w:tabs>
                <w:tab w:val="left" w:pos="142"/>
                <w:tab w:val="left" w:leader="dot" w:pos="6663"/>
                <w:tab w:val="left" w:leader="dot" w:pos="10206"/>
              </w:tabs>
              <w:spacing w:after="0" w:line="400" w:lineRule="exact"/>
              <w:jc w:val="center"/>
              <w:rPr>
                <w:vertAlign w:val="superscript"/>
              </w:rPr>
            </w:pPr>
            <w:r>
              <w:t xml:space="preserve">                           Đáp số : 65,12 cm</w:t>
            </w:r>
            <w:r>
              <w:rPr>
                <w:vertAlign w:val="superscript"/>
              </w:rPr>
              <w:t>2</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p>
        </w:tc>
      </w:tr>
    </w:tbl>
    <w:p w:rsidR="005F2D1B" w:rsidRPr="000D4A12" w:rsidRDefault="005F2D1B" w:rsidP="005F2D1B">
      <w:pPr>
        <w:tabs>
          <w:tab w:val="left" w:leader="dot" w:pos="9923"/>
        </w:tabs>
        <w:spacing w:line="360" w:lineRule="auto"/>
        <w:jc w:val="both"/>
        <w:rPr>
          <w:spacing w:val="-12"/>
        </w:rPr>
      </w:pPr>
      <w:r w:rsidRPr="007A4D3F">
        <w:rPr>
          <w:b/>
          <w:color w:val="0070C0"/>
        </w:rPr>
        <w:t xml:space="preserve">Câu </w:t>
      </w:r>
      <w:r>
        <w:rPr>
          <w:b/>
          <w:color w:val="0070C0"/>
        </w:rPr>
        <w:t>8</w:t>
      </w:r>
      <w:r w:rsidRPr="007A4D3F">
        <w:t xml:space="preserve">: </w:t>
      </w:r>
    </w:p>
    <w:tbl>
      <w:tblPr>
        <w:tblW w:w="10365" w:type="dxa"/>
        <w:tblInd w:w="126" w:type="dxa"/>
        <w:tblLook w:val="0000" w:firstRow="0" w:lastRow="0" w:firstColumn="0" w:lastColumn="0" w:noHBand="0" w:noVBand="0"/>
      </w:tblPr>
      <w:tblGrid>
        <w:gridCol w:w="3220"/>
        <w:gridCol w:w="7145"/>
      </w:tblGrid>
      <w:tr w:rsidR="005F2D1B" w:rsidRPr="008E5978" w:rsidTr="002948D6">
        <w:trPr>
          <w:trHeight w:val="993"/>
        </w:trPr>
        <w:tc>
          <w:tcPr>
            <w:tcW w:w="3220"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noProof/>
              </w:rPr>
              <w:pict>
                <v:group id="Group 192" o:spid="_x0000_s1902" style="position:absolute;left:0;text-align:left;margin-left:-1.15pt;margin-top:34.75pt;width:130.9pt;height:92.7pt;z-index:25" coordorigin="7305,6273" coordsize="2618,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">
                  <v:oval id="Oval 140" o:spid="_x0000_s1903" style="position:absolute;left:8941;top:6693;width:982;height: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HsEA&#10;AADcAAAADwAAAGRycy9kb3ducmV2LnhtbERPTWvCQBC9C/0Pywi96UaD0kZXkUrBHjw0tvchOybB&#10;7GzIjjH+e7cg9DaP9znr7eAa1VMXas8GZtMEFHHhbc2lgZ/T5+QNVBBki41nMnCnANvNy2iNmfU3&#10;/qY+l1LFEA4ZGqhE2kzrUFTkMEx9Sxy5s+8cSoRdqW2HtxjuGj1PkqV2WHNsqLClj4qKS351Bvbl&#10;Ll/2OpVFet4fZHH5PX6lM2Nex8NuBUpokH/x032wcf57C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5Yh7BAAAA3AAAAA8AAAAAAAAAAAAAAAAAmAIAAGRycy9kb3du&#10;cmV2LnhtbFBLBQYAAAAABAAEAPUAAACGAwAAAAA=&#10;"/>
                  <v:line id="Line 141" o:spid="_x0000_s1904" style="position:absolute;flip:x;visibility:visible" from="7796,6693" to="9432,6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142" o:spid="_x0000_s1905" style="position:absolute;flip:x;visibility:visible" from="7796,7649" to="9432,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C3vsQAAADcAAAADwAAAGRycy9kb3ducmV2LnhtbERPTWsCMRC9F/wPYYReimYtrehqFBGE&#10;HrzUlhVv42bcLLuZrEmq23/fFAq9zeN9znLd21bcyIfasYLJOANBXDpdc6Xg82M3moEIEVlj65gU&#10;fFOA9WrwsMRcuzu/0+0QK5FCOOSowMTY5VKG0pDFMHYdceIuzluMCfpKao/3FG5b+ZxlU2mx5tRg&#10;sKOtobI5fFkFcrZ/uvrN+aUpmuNxboqy6E57pR6H/WYBIlIf/8V/7jed5s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Le+xAAAANwAAAAPAAAAAAAAAAAA&#10;AAAAAKECAABkcnMvZG93bnJldi54bWxQSwUGAAAAAAQABAD5AAAAkgMAAAAA&#10;"/>
                  <v:shape id="Text Box 143" o:spid="_x0000_s1906" type="#_x0000_t202" style="position:absolute;left:8933;top:6716;width:490;height:9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2948D6" w:rsidRDefault="002948D6" w:rsidP="005F2D1B"/>
                      </w:txbxContent>
                    </v:textbox>
                  </v:shape>
                  <v:oval id="Oval 144" o:spid="_x0000_s1907" style="position:absolute;left:7305;top:6693;width:982;height: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kHcIA&#10;AADcAAAADwAAAGRycy9kb3ducmV2LnhtbERPTWvCQBC9C/0PyxR6040NWo2uIpWCPXho1PuQHZNg&#10;djZkpzH9991Cwds83uest4NrVE9dqD0bmE4SUMSFtzWXBs6nj/ECVBBki41nMvBDAbabp9EaM+vv&#10;/EV9LqWKIRwyNFCJtJnWoajIYZj4ljhyV985lAi7UtsO7zHcNfo1SebaYc2xocKW3isqbvm3M7Av&#10;d/m816nM0uv+ILPb5fiZTo15eR52K1BCgzzE/+6DjfOXb/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mQdwgAAANwAAAAPAAAAAAAAAAAAAAAAAJgCAABkcnMvZG93&#10;bnJldi54bWxQSwUGAAAAAAQABAD1AAAAhwMAAAAA&#10;"/>
                  <v:shape id="Text Box 145" o:spid="_x0000_s1908" type="#_x0000_t202" style="position:absolute;left:7796;top:6867;width:491;height: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2948D6" w:rsidRDefault="002948D6" w:rsidP="005F2D1B"/>
                      </w:txbxContent>
                    </v:textbox>
                  </v:shape>
                  <v:line id="Line 146" o:spid="_x0000_s1909" style="position:absolute;visibility:visible" from="7796,6693" to="7796,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line id="Line 147" o:spid="_x0000_s1910" style="position:absolute;visibility:visible" from="9432,6693" to="9432,7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8xtsQAAADcAAAADwAAAGRycy9kb3ducmV2LnhtbESPQWvCQBSE7wX/w/IEb3WjB7Gpq5SC&#10;kENqMZaeH9lnkpp9G3e3Sfz3XUHocZiZb5jNbjSt6Mn5xrKCxTwBQVxa3XCl4Ou0f16D8AFZY2uZ&#10;FNzIw247edpgqu3AR+qLUIkIYZ+igjqELpXSlzUZ9HPbEUfvbJ3BEKWrpHY4RLhp5TJJVtJgw3Gh&#10;xo7eayovxa+Ju2WVu+v3z2XMzh/5/sr9y+H0qdRsOr69ggg0hv/wo51pBZEI9zPxCM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DzG2xAAAANwAAAAPAAAAAAAAAAAA&#10;AAAAAKECAABkcnMvZG93bnJldi54bWxQSwUGAAAAAAQABAD5AAAAkgMAAAAA&#10;">
                    <v:stroke dashstyle="dash"/>
                  </v:line>
                  <v:shape id="Text Box 148" o:spid="_x0000_s1911" type="#_x0000_t202" style="position:absolute;left:7843;top:6717;width:818;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2948D6" w:rsidRDefault="002948D6" w:rsidP="005F2D1B">
                          <w:r>
                            <w:t>9m</w:t>
                          </w:r>
                        </w:p>
                      </w:txbxContent>
                    </v:textbox>
                  </v:shape>
                  <v:shape id="Text Box 149" o:spid="_x0000_s1912" type="#_x0000_t202" style="position:absolute;left:8180;top:6273;width:1145;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2948D6" w:rsidRDefault="002948D6" w:rsidP="005F2D1B">
                          <w:r>
                            <w:t>35m</w:t>
                          </w:r>
                        </w:p>
                      </w:txbxContent>
                    </v:textbox>
                  </v:shape>
                  <v:line id="Line 150" o:spid="_x0000_s1913" style="position:absolute;visibility:visible" from="7897,6777" to="7897,7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zgcUAAADcAAAADwAAAGRycy9kb3ducmV2LnhtbESPQWvCQBSE74X+h+UVetPdRhC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MzgcUAAADcAAAADwAAAAAAAAAA&#10;AAAAAAChAgAAZHJzL2Rvd25yZXYueG1sUEsFBgAAAAAEAAQA+QAAAJMDAAAAAA==&#10;">
                    <v:stroke startarrow="block" endarrow="block"/>
                  </v:line>
                  <v:shape id="Text Box 151" o:spid="_x0000_s1914" type="#_x0000_t202" style="position:absolute;left:8123;top:7649;width:1146;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2948D6" w:rsidRDefault="002948D6" w:rsidP="005F2D1B">
                          <w:r>
                            <w:t>Hình D</w:t>
                          </w:r>
                        </w:p>
                      </w:txbxContent>
                    </v:textbox>
                  </v:shape>
                </v:group>
              </w:pict>
            </w:r>
          </w:p>
        </w:tc>
        <w:tc>
          <w:tcPr>
            <w:tcW w:w="7145" w:type="dxa"/>
          </w:tcPr>
          <w:p w:rsidR="005F2D1B" w:rsidRDefault="005F2D1B" w:rsidP="002948D6">
            <w:pPr>
              <w:tabs>
                <w:tab w:val="left" w:pos="142"/>
                <w:tab w:val="left" w:leader="dot" w:pos="6663"/>
                <w:tab w:val="left" w:leader="dot" w:pos="10206"/>
              </w:tabs>
              <w:spacing w:after="0" w:line="400" w:lineRule="exact"/>
              <w:jc w:val="center"/>
              <w:rPr>
                <w:i/>
                <w:u w:val="single"/>
              </w:rPr>
            </w:pPr>
            <w:r w:rsidRPr="008E5978">
              <w:rPr>
                <w:i/>
                <w:u w:val="single"/>
              </w:rPr>
              <w:t>Bài giải</w:t>
            </w:r>
          </w:p>
          <w:p w:rsidR="005F2D1B" w:rsidRDefault="005F2D1B" w:rsidP="002948D6">
            <w:pPr>
              <w:tabs>
                <w:tab w:val="left" w:pos="142"/>
                <w:tab w:val="left" w:leader="dot" w:pos="6663"/>
                <w:tab w:val="left" w:leader="dot" w:pos="10206"/>
              </w:tabs>
              <w:spacing w:after="0" w:line="400" w:lineRule="exact"/>
              <w:jc w:val="center"/>
            </w:pPr>
            <w:r>
              <w:t>Ta có hai nửa hình tròn ghép vào được 1 hình tròn nên Chu vi hình tròn là : 9 x 2 x  3,14 = 56,52 (m)</w:t>
            </w:r>
          </w:p>
          <w:p w:rsidR="005F2D1B" w:rsidRDefault="005F2D1B" w:rsidP="002948D6">
            <w:pPr>
              <w:tabs>
                <w:tab w:val="left" w:pos="142"/>
                <w:tab w:val="left" w:leader="dot" w:pos="6663"/>
                <w:tab w:val="left" w:leader="dot" w:pos="10206"/>
              </w:tabs>
              <w:spacing w:after="0" w:line="400" w:lineRule="exact"/>
              <w:jc w:val="center"/>
              <w:rPr>
                <w:lang w:val="fr-FR"/>
              </w:rPr>
            </w:pPr>
            <w:r w:rsidRPr="00A3484C">
              <w:rPr>
                <w:lang w:val="fr-FR"/>
              </w:rPr>
              <w:t xml:space="preserve">Chu vi hình D là </w:t>
            </w:r>
            <w:r w:rsidRPr="00A3484C">
              <w:rPr>
                <w:lang w:val="fr-FR"/>
              </w:rPr>
              <w:br/>
            </w:r>
            <w:r>
              <w:rPr>
                <w:lang w:val="fr-FR"/>
              </w:rPr>
              <w:t>56,52 + 35 x2 = 126,52 (m)</w:t>
            </w:r>
          </w:p>
          <w:p w:rsidR="005F2D1B" w:rsidRDefault="005F2D1B" w:rsidP="002948D6">
            <w:pPr>
              <w:tabs>
                <w:tab w:val="left" w:pos="142"/>
                <w:tab w:val="left" w:leader="dot" w:pos="6663"/>
                <w:tab w:val="left" w:leader="dot" w:pos="10206"/>
              </w:tabs>
              <w:spacing w:after="0" w:line="400" w:lineRule="exact"/>
              <w:jc w:val="center"/>
              <w:rPr>
                <w:lang w:val="fr-FR"/>
              </w:rPr>
            </w:pPr>
            <w:r>
              <w:rPr>
                <w:lang w:val="fr-FR"/>
              </w:rPr>
              <w:t xml:space="preserve">Diện tích hai nửa hình tròn là : </w:t>
            </w:r>
          </w:p>
          <w:p w:rsidR="005F2D1B" w:rsidRDefault="005F2D1B" w:rsidP="002948D6">
            <w:pPr>
              <w:tabs>
                <w:tab w:val="left" w:pos="142"/>
                <w:tab w:val="left" w:leader="dot" w:pos="6663"/>
                <w:tab w:val="left" w:leader="dot" w:pos="10206"/>
              </w:tabs>
              <w:spacing w:after="0" w:line="400" w:lineRule="exact"/>
              <w:jc w:val="center"/>
              <w:rPr>
                <w:lang w:val="fr-FR"/>
              </w:rPr>
            </w:pPr>
            <w:r>
              <w:rPr>
                <w:lang w:val="fr-FR"/>
              </w:rPr>
              <w:t>9  x  9 x 3,14 = 254,34 (m</w:t>
            </w:r>
            <w:r>
              <w:rPr>
                <w:vertAlign w:val="superscript"/>
                <w:lang w:val="fr-FR"/>
              </w:rPr>
              <w:t>2</w:t>
            </w:r>
            <w:r>
              <w:rPr>
                <w:lang w:val="fr-FR"/>
              </w:rPr>
              <w:t>)</w:t>
            </w:r>
          </w:p>
          <w:p w:rsidR="005F2D1B" w:rsidRDefault="005F2D1B" w:rsidP="002948D6">
            <w:pPr>
              <w:tabs>
                <w:tab w:val="left" w:pos="142"/>
                <w:tab w:val="left" w:leader="dot" w:pos="6663"/>
                <w:tab w:val="left" w:leader="dot" w:pos="10206"/>
              </w:tabs>
              <w:spacing w:after="0" w:line="400" w:lineRule="exact"/>
              <w:jc w:val="center"/>
              <w:rPr>
                <w:lang w:val="fr-FR"/>
              </w:rPr>
            </w:pPr>
            <w:r>
              <w:rPr>
                <w:lang w:val="fr-FR"/>
              </w:rPr>
              <w:t>Diện tích hình D là</w:t>
            </w:r>
            <w:r w:rsidR="006F011E">
              <w:rPr>
                <w:lang w:val="fr-FR"/>
              </w:rPr>
              <w:t>:</w:t>
            </w:r>
            <w:r>
              <w:rPr>
                <w:lang w:val="fr-FR"/>
              </w:rPr>
              <w:t xml:space="preserve"> </w:t>
            </w:r>
            <w:r>
              <w:rPr>
                <w:lang w:val="fr-FR"/>
              </w:rPr>
              <w:br/>
            </w:r>
            <w:r w:rsidR="006F011E">
              <w:rPr>
                <w:lang w:val="fr-FR"/>
              </w:rPr>
              <w:t xml:space="preserve"> 254,34 + 35 x 9 x 2 = 884,34(</w:t>
            </w:r>
            <w:r>
              <w:rPr>
                <w:lang w:val="fr-FR"/>
              </w:rPr>
              <w:t>m</w:t>
            </w:r>
            <w:r>
              <w:rPr>
                <w:vertAlign w:val="superscript"/>
                <w:lang w:val="fr-FR"/>
              </w:rPr>
              <w:t>2</w:t>
            </w:r>
            <w:r>
              <w:rPr>
                <w:lang w:val="fr-FR"/>
              </w:rPr>
              <w:t>)</w:t>
            </w:r>
          </w:p>
          <w:p w:rsidR="005F2D1B" w:rsidRPr="00A3484C" w:rsidRDefault="005F2D1B" w:rsidP="002948D6">
            <w:pPr>
              <w:tabs>
                <w:tab w:val="left" w:pos="142"/>
                <w:tab w:val="left" w:leader="dot" w:pos="6663"/>
                <w:tab w:val="left" w:leader="dot" w:pos="10206"/>
              </w:tabs>
              <w:spacing w:after="0" w:line="400" w:lineRule="exact"/>
              <w:jc w:val="center"/>
              <w:rPr>
                <w:vertAlign w:val="superscript"/>
                <w:lang w:val="fr-FR"/>
              </w:rPr>
            </w:pPr>
            <w:r>
              <w:rPr>
                <w:lang w:val="fr-FR"/>
              </w:rPr>
              <w:t xml:space="preserve">      Đáp số</w:t>
            </w:r>
            <w:r w:rsidR="006F011E">
              <w:rPr>
                <w:lang w:val="fr-FR"/>
              </w:rPr>
              <w:t>: 126,52 cm ; 884,34</w:t>
            </w:r>
            <w:r>
              <w:rPr>
                <w:lang w:val="fr-FR"/>
              </w:rPr>
              <w:t>m</w:t>
            </w:r>
            <w:r>
              <w:rPr>
                <w:vertAlign w:val="superscript"/>
                <w:lang w:val="fr-FR"/>
              </w:rPr>
              <w:t>2</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p>
        </w:tc>
      </w:tr>
    </w:tbl>
    <w:p w:rsidR="005F2D1B" w:rsidRDefault="005F2D1B" w:rsidP="005F2D1B">
      <w:pPr>
        <w:tabs>
          <w:tab w:val="left" w:pos="1800"/>
        </w:tabs>
        <w:spacing w:after="0" w:line="400" w:lineRule="exact"/>
        <w:ind w:right="101"/>
        <w:jc w:val="both"/>
        <w:rPr>
          <w:b/>
          <w:color w:val="0070C0"/>
          <w:lang w:val="fr-FR"/>
        </w:rPr>
      </w:pPr>
    </w:p>
    <w:p w:rsidR="005F2D1B" w:rsidRPr="006552F7" w:rsidRDefault="005F2D1B" w:rsidP="005F2D1B">
      <w:pPr>
        <w:rPr>
          <w:lang w:val="fr-FR"/>
        </w:rPr>
      </w:pPr>
      <w:r w:rsidRPr="003F3995">
        <w:rPr>
          <w:b/>
          <w:color w:val="0070C0"/>
          <w:lang w:val="fr-FR"/>
        </w:rPr>
        <w:t>Câu 9</w:t>
      </w:r>
      <w:r w:rsidRPr="003F3995">
        <w:rPr>
          <w:lang w:val="fr-FR"/>
        </w:rPr>
        <w:t xml:space="preserve">: Một khu đất có kích thước theo hình vẽ dưới đây. </w:t>
      </w:r>
      <w:r w:rsidRPr="006552F7">
        <w:rPr>
          <w:lang w:val="fr-FR"/>
        </w:rPr>
        <w:t>Tính diện tích khu đất đó.</w:t>
      </w:r>
    </w:p>
    <w:tbl>
      <w:tblPr>
        <w:tblW w:w="10365" w:type="dxa"/>
        <w:tblInd w:w="126" w:type="dxa"/>
        <w:tblLayout w:type="fixed"/>
        <w:tblLook w:val="0000" w:firstRow="0" w:lastRow="0" w:firstColumn="0" w:lastColumn="0" w:noHBand="0" w:noVBand="0"/>
      </w:tblPr>
      <w:tblGrid>
        <w:gridCol w:w="3810"/>
        <w:gridCol w:w="6555"/>
      </w:tblGrid>
      <w:tr w:rsidR="005F2D1B" w:rsidRPr="008E5978" w:rsidTr="002948D6">
        <w:trPr>
          <w:trHeight w:val="853"/>
        </w:trPr>
        <w:tc>
          <w:tcPr>
            <w:tcW w:w="3810" w:type="dxa"/>
          </w:tcPr>
          <w:p w:rsidR="005F2D1B" w:rsidRPr="006552F7" w:rsidRDefault="002143BC" w:rsidP="002948D6">
            <w:pPr>
              <w:tabs>
                <w:tab w:val="left" w:pos="142"/>
                <w:tab w:val="left" w:leader="dot" w:pos="6663"/>
                <w:tab w:val="left" w:leader="dot" w:pos="10206"/>
              </w:tabs>
              <w:spacing w:after="100" w:afterAutospacing="1" w:line="440" w:lineRule="exact"/>
              <w:jc w:val="both"/>
              <w:rPr>
                <w:lang w:val="fr-FR"/>
              </w:rPr>
            </w:pPr>
            <w:r>
              <w:rPr>
                <w:noProof/>
              </w:rPr>
              <w:pict>
                <v:shape id="_x0000_s1988" type="#_x0000_t202" style="position:absolute;left:0;text-align:left;margin-left:118.3pt;margin-top:104.6pt;width:22pt;height:27pt;z-index:52" filled="f" stroked="f">
                  <v:textbox>
                    <w:txbxContent>
                      <w:p w:rsidR="002948D6" w:rsidRDefault="002948D6" w:rsidP="005F2D1B">
                        <w:r>
                          <w:t>3</w:t>
                        </w:r>
                      </w:p>
                    </w:txbxContent>
                  </v:textbox>
                </v:shape>
              </w:pict>
            </w:r>
            <w:r>
              <w:rPr>
                <w:noProof/>
              </w:rPr>
              <w:pict>
                <v:shape id="_x0000_s1987" type="#_x0000_t202" style="position:absolute;left:0;text-align:left;margin-left:74.3pt;margin-top:86.6pt;width:22pt;height:27pt;z-index:51" filled="f" stroked="f">
                  <v:textbox>
                    <w:txbxContent>
                      <w:p w:rsidR="002948D6" w:rsidRDefault="002948D6" w:rsidP="005F2D1B">
                        <w:r>
                          <w:t>2</w:t>
                        </w:r>
                      </w:p>
                    </w:txbxContent>
                  </v:textbox>
                </v:shape>
              </w:pict>
            </w:r>
            <w:r>
              <w:rPr>
                <w:noProof/>
              </w:rPr>
              <w:pict>
                <v:shape id="_x0000_s1986" type="#_x0000_t202" style="position:absolute;left:0;text-align:left;margin-left:30.5pt;margin-top:67.6pt;width:22pt;height:27pt;z-index:50" filled="f" stroked="f">
                  <v:textbox>
                    <w:txbxContent>
                      <w:p w:rsidR="002948D6" w:rsidRDefault="002948D6" w:rsidP="005F2D1B">
                        <w:r>
                          <w:t>1</w:t>
                        </w:r>
                      </w:p>
                    </w:txbxContent>
                  </v:textbox>
                </v:shape>
              </w:pict>
            </w:r>
            <w:r>
              <w:rPr>
                <w:noProof/>
              </w:rPr>
              <w:pict>
                <v:line id="_x0000_s1985" style="position:absolute;left:0;text-align:left;z-index:49" from="112.8pt,100.5pt" to="112.8pt,145.5pt">
                  <v:stroke dashstyle="1 1"/>
                </v:line>
              </w:pict>
            </w:r>
            <w:r>
              <w:rPr>
                <w:noProof/>
              </w:rPr>
              <w:pict>
                <v:line id="_x0000_s1984" style="position:absolute;left:0;text-align:left;z-index:48" from="69.5pt,65.8pt" to="69.5pt,146.8pt">
                  <v:stroke dashstyle="1 1"/>
                </v:line>
              </w:pict>
            </w:r>
            <w:r>
              <w:rPr>
                <w:noProof/>
              </w:rPr>
              <w:pict>
                <v:group id="_x0000_s1870" style="position:absolute;left:0;text-align:left;margin-left:-11.15pt;margin-top:11.2pt;width:213.7pt;height:135pt;z-index:15" coordorigin="7046,8127" coordsize="3649,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">
                  <v:line id="Line 153" o:spid="_x0000_s1871" style="position:absolute;visibility:visible" from="7492,10827" to="9923,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154" o:spid="_x0000_s1872" style="position:absolute;visibility:visible" from="7492,8487" to="7492,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55" o:spid="_x0000_s1873" style="position:absolute;visibility:visible" from="7492,8487" to="8427,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156" o:spid="_x0000_s1874" style="position:absolute;visibility:visible" from="8427,8487" to="8427,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157" o:spid="_x0000_s1875" style="position:absolute;visibility:visible" from="8427,9207" to="9175,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158" o:spid="_x0000_s1876" style="position:absolute;visibility:visible" from="9175,9207" to="9175,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159" o:spid="_x0000_s1877" style="position:absolute;visibility:visible" from="9175,9927" to="9923,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160" o:spid="_x0000_s1878" style="position:absolute;visibility:visible" from="9923,9927" to="9923,10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shape id="Text Box 161" o:spid="_x0000_s1879" type="#_x0000_t202" style="position:absolute;left:7564;top:812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948D6" w:rsidRPr="002820FF" w:rsidRDefault="002948D6" w:rsidP="005F2D1B">
                          <w:pPr>
                            <w:rPr>
                              <w:sz w:val="26"/>
                            </w:rPr>
                          </w:pPr>
                          <w:r w:rsidRPr="002820FF">
                            <w:rPr>
                              <w:sz w:val="26"/>
                            </w:rPr>
                            <w:t>25m</w:t>
                          </w:r>
                        </w:p>
                      </w:txbxContent>
                    </v:textbox>
                  </v:shape>
                  <v:shape id="Text Box 162" o:spid="_x0000_s1880" type="#_x0000_t202" style="position:absolute;left:8312;top:848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2948D6" w:rsidRPr="002820FF" w:rsidRDefault="002948D6" w:rsidP="005F2D1B">
                          <w:pPr>
                            <w:rPr>
                              <w:sz w:val="26"/>
                            </w:rPr>
                          </w:pPr>
                          <w:r>
                            <w:rPr>
                              <w:sz w:val="26"/>
                            </w:rPr>
                            <w:t>1</w:t>
                          </w:r>
                          <w:r w:rsidRPr="002820FF">
                            <w:rPr>
                              <w:sz w:val="26"/>
                            </w:rPr>
                            <w:t>5m</w:t>
                          </w:r>
                        </w:p>
                      </w:txbxContent>
                    </v:textbox>
                  </v:shape>
                  <v:shape id="Text Box 163" o:spid="_x0000_s1881" type="#_x0000_t202" style="position:absolute;left:8373;top:8847;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2948D6" w:rsidRPr="002820FF" w:rsidRDefault="002948D6" w:rsidP="005F2D1B">
                          <w:pPr>
                            <w:rPr>
                              <w:sz w:val="26"/>
                            </w:rPr>
                          </w:pPr>
                          <w:r>
                            <w:rPr>
                              <w:sz w:val="26"/>
                            </w:rPr>
                            <w:t>2</w:t>
                          </w:r>
                          <w:r w:rsidRPr="002820FF">
                            <w:rPr>
                              <w:sz w:val="26"/>
                            </w:rPr>
                            <w:t>5m</w:t>
                          </w:r>
                        </w:p>
                      </w:txbxContent>
                    </v:textbox>
                  </v:shape>
                  <v:shape id="Text Box 164" o:spid="_x0000_s1882" type="#_x0000_t202" style="position:absolute;left:9157;top:9549;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2948D6" w:rsidRPr="002820FF" w:rsidRDefault="002948D6" w:rsidP="005F2D1B">
                          <w:pPr>
                            <w:rPr>
                              <w:sz w:val="26"/>
                            </w:rPr>
                          </w:pPr>
                          <w:r>
                            <w:rPr>
                              <w:sz w:val="26"/>
                            </w:rPr>
                            <w:t>2</w:t>
                          </w:r>
                          <w:r w:rsidRPr="002820FF">
                            <w:rPr>
                              <w:sz w:val="26"/>
                            </w:rPr>
                            <w:t>5m</w:t>
                          </w:r>
                        </w:p>
                      </w:txbxContent>
                    </v:textbox>
                  </v:shape>
                  <v:shape id="Text Box 165" o:spid="_x0000_s1883" type="#_x0000_t202" style="position:absolute;left:9826;top:10125;width:869;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2948D6" w:rsidRPr="002820FF" w:rsidRDefault="002948D6" w:rsidP="005F2D1B">
                          <w:pPr>
                            <w:rPr>
                              <w:sz w:val="26"/>
                            </w:rPr>
                          </w:pPr>
                          <w:r>
                            <w:rPr>
                              <w:sz w:val="26"/>
                            </w:rPr>
                            <w:t>20</w:t>
                          </w:r>
                          <w:r w:rsidRPr="002820FF">
                            <w:rPr>
                              <w:sz w:val="26"/>
                            </w:rPr>
                            <w:t>m</w:t>
                          </w:r>
                        </w:p>
                      </w:txbxContent>
                    </v:textbox>
                  </v:shape>
                  <v:shape id="Text Box 166" o:spid="_x0000_s1884" type="#_x0000_t202" style="position:absolute;left:7046;top:8739;width:561;height:1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2yg8QA&#10;AADcAAAADwAAAGRycy9kb3ducmV2LnhtbERPTWvCQBC9F/wPywi9NZtYKJq6BlEq7aVotIfeptkx&#10;CWZn0+zWxH/vFgRv83ifM88G04gzda62rCCJYhDEhdU1lwoO+7enKQjnkTU2lknBhRxki9HDHFNt&#10;e97ROfelCCHsUlRQed+mUrqiIoMusi1x4I62M+gD7EqpO+xDuGnkJI5fpMGaQ0OFLa0qKk75n1Hw&#10;9fN5aXbt83dc9x/bYfO7zdebUqnH8bB8BeFp8Hfxzf2uw/xZAv/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NsoPEAAAA3AAAAA8AAAAAAAAAAAAAAAAAmAIAAGRycy9k&#10;b3ducmV2LnhtbFBLBQYAAAAABAAEAPUAAACJAwAAAAA=&#10;" filled="f" stroked="f">
                    <v:textbox style="layout-flow:vertical;mso-layout-flow-alt:bottom-to-top">
                      <w:txbxContent>
                        <w:p w:rsidR="002948D6" w:rsidRPr="002820FF" w:rsidRDefault="002948D6" w:rsidP="005F2D1B">
                          <w:pPr>
                            <w:rPr>
                              <w:sz w:val="26"/>
                            </w:rPr>
                          </w:pPr>
                          <w:r>
                            <w:rPr>
                              <w:sz w:val="26"/>
                            </w:rPr>
                            <w:t xml:space="preserve">45 </w:t>
                          </w:r>
                          <w:r w:rsidRPr="002820FF">
                            <w:rPr>
                              <w:sz w:val="26"/>
                            </w:rPr>
                            <w:t>m</w:t>
                          </w:r>
                        </w:p>
                      </w:txbxContent>
                    </v:textbox>
                  </v:shape>
                </v:group>
              </w:pict>
            </w:r>
          </w:p>
        </w:tc>
        <w:tc>
          <w:tcPr>
            <w:tcW w:w="6555" w:type="dxa"/>
          </w:tcPr>
          <w:p w:rsidR="005F2D1B" w:rsidRPr="006552F7" w:rsidRDefault="005F2D1B" w:rsidP="002948D6">
            <w:pPr>
              <w:tabs>
                <w:tab w:val="left" w:pos="142"/>
                <w:tab w:val="left" w:leader="dot" w:pos="6663"/>
                <w:tab w:val="left" w:leader="dot" w:pos="10206"/>
              </w:tabs>
              <w:spacing w:after="0" w:line="400" w:lineRule="exact"/>
              <w:jc w:val="center"/>
              <w:rPr>
                <w:i/>
                <w:u w:val="single"/>
                <w:lang w:val="fr-FR"/>
              </w:rPr>
            </w:pPr>
            <w:r w:rsidRPr="006552F7">
              <w:rPr>
                <w:i/>
                <w:u w:val="single"/>
                <w:lang w:val="fr-FR"/>
              </w:rPr>
              <w:t>Bài giải</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Chia khu đất thành 3 hình chữ nhật như hình vẽ</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 xml:space="preserve">Diện tích hình 1 là : </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45  x 25 = 1125 (m</w:t>
            </w:r>
            <w:r w:rsidRPr="006552F7">
              <w:rPr>
                <w:vertAlign w:val="superscript"/>
                <w:lang w:val="fr-FR"/>
              </w:rPr>
              <w:t>2</w:t>
            </w:r>
            <w:r w:rsidRPr="006552F7">
              <w:rPr>
                <w:lang w:val="fr-FR"/>
              </w:rPr>
              <w:t>)</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 xml:space="preserve">Diện tích hình 2 là : </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45 - 15) x 25 = 750 (m</w:t>
            </w:r>
            <w:r w:rsidRPr="006552F7">
              <w:rPr>
                <w:vertAlign w:val="superscript"/>
                <w:lang w:val="fr-FR"/>
              </w:rPr>
              <w:t>2</w:t>
            </w:r>
            <w:r w:rsidRPr="006552F7">
              <w:rPr>
                <w:lang w:val="fr-FR"/>
              </w:rPr>
              <w:t>)</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 xml:space="preserve">Diện tích hình 3 là : </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20 x 25 = 500 (m</w:t>
            </w:r>
            <w:r w:rsidRPr="006552F7">
              <w:rPr>
                <w:vertAlign w:val="superscript"/>
                <w:lang w:val="fr-FR"/>
              </w:rPr>
              <w:t>2</w:t>
            </w:r>
            <w:r w:rsidRPr="006552F7">
              <w:rPr>
                <w:lang w:val="fr-FR"/>
              </w:rPr>
              <w:t>)</w:t>
            </w:r>
          </w:p>
          <w:p w:rsidR="005F2D1B" w:rsidRPr="006552F7" w:rsidRDefault="005F2D1B" w:rsidP="002948D6">
            <w:pPr>
              <w:tabs>
                <w:tab w:val="left" w:pos="142"/>
                <w:tab w:val="left" w:leader="dot" w:pos="6663"/>
                <w:tab w:val="left" w:leader="dot" w:pos="10206"/>
              </w:tabs>
              <w:spacing w:after="0" w:line="400" w:lineRule="exact"/>
              <w:jc w:val="center"/>
              <w:rPr>
                <w:lang w:val="fr-FR"/>
              </w:rPr>
            </w:pPr>
            <w:r w:rsidRPr="006552F7">
              <w:rPr>
                <w:lang w:val="fr-FR"/>
              </w:rPr>
              <w:t xml:space="preserve">Diện tích khu đất đó là : </w:t>
            </w:r>
          </w:p>
          <w:p w:rsidR="005F2D1B" w:rsidRDefault="005F2D1B" w:rsidP="002948D6">
            <w:pPr>
              <w:tabs>
                <w:tab w:val="left" w:pos="142"/>
                <w:tab w:val="left" w:leader="dot" w:pos="6663"/>
                <w:tab w:val="left" w:leader="dot" w:pos="10206"/>
              </w:tabs>
              <w:spacing w:after="0" w:line="400" w:lineRule="exact"/>
              <w:jc w:val="center"/>
            </w:pPr>
            <w:r>
              <w:t>1125 + 750 + 500 = 2375</w:t>
            </w:r>
            <w:r w:rsidRPr="009C2E78">
              <w:t>(m</w:t>
            </w:r>
            <w:r w:rsidRPr="009C2E78">
              <w:rPr>
                <w:vertAlign w:val="superscript"/>
              </w:rPr>
              <w:t>2</w:t>
            </w:r>
            <w:r w:rsidRPr="009C2E78">
              <w:t>)</w:t>
            </w:r>
          </w:p>
          <w:p w:rsidR="005F2D1B" w:rsidRPr="003F3995" w:rsidRDefault="005F2D1B" w:rsidP="002948D6">
            <w:pPr>
              <w:tabs>
                <w:tab w:val="left" w:pos="142"/>
                <w:tab w:val="left" w:leader="dot" w:pos="6663"/>
                <w:tab w:val="left" w:leader="dot" w:pos="10206"/>
              </w:tabs>
              <w:spacing w:after="0" w:line="400" w:lineRule="exact"/>
              <w:jc w:val="center"/>
            </w:pPr>
            <w:r>
              <w:t xml:space="preserve">               Đáp số : 2375</w:t>
            </w:r>
            <w:r w:rsidRPr="009C2E78">
              <w:t>(m</w:t>
            </w:r>
            <w:r w:rsidRPr="009C2E78">
              <w:rPr>
                <w:vertAlign w:val="superscript"/>
              </w:rPr>
              <w:t>2</w:t>
            </w:r>
            <w:r w:rsidRPr="009C2E78">
              <w:t>)</w:t>
            </w:r>
          </w:p>
          <w:p w:rsidR="005F2D1B" w:rsidRPr="008E5978" w:rsidRDefault="005F2D1B" w:rsidP="002948D6">
            <w:pPr>
              <w:tabs>
                <w:tab w:val="left" w:leader="dot" w:pos="213"/>
                <w:tab w:val="left" w:leader="dot" w:pos="6577"/>
                <w:tab w:val="left" w:leader="dot" w:pos="6663"/>
                <w:tab w:val="left" w:leader="dot" w:pos="10206"/>
              </w:tabs>
              <w:spacing w:after="0" w:line="400" w:lineRule="exact"/>
              <w:jc w:val="both"/>
            </w:pPr>
          </w:p>
        </w:tc>
      </w:tr>
    </w:tbl>
    <w:p w:rsidR="005F2D1B" w:rsidRPr="007F1D8E" w:rsidRDefault="005F2D1B" w:rsidP="005F2D1B">
      <w:pPr>
        <w:jc w:val="both"/>
      </w:pPr>
      <w:r w:rsidRPr="007A4D3F">
        <w:rPr>
          <w:b/>
          <w:color w:val="0070C0"/>
        </w:rPr>
        <w:t xml:space="preserve">Câu </w:t>
      </w:r>
      <w:r>
        <w:rPr>
          <w:b/>
          <w:color w:val="0070C0"/>
        </w:rPr>
        <w:t>10</w:t>
      </w:r>
      <w:r w:rsidRPr="007A4D3F">
        <w:t xml:space="preserve">: </w:t>
      </w:r>
    </w:p>
    <w:tbl>
      <w:tblPr>
        <w:tblW w:w="10393" w:type="dxa"/>
        <w:tblInd w:w="126" w:type="dxa"/>
        <w:tblLayout w:type="fixed"/>
        <w:tblLook w:val="0000" w:firstRow="0" w:lastRow="0" w:firstColumn="0" w:lastColumn="0" w:noHBand="0" w:noVBand="0"/>
      </w:tblPr>
      <w:tblGrid>
        <w:gridCol w:w="4246"/>
        <w:gridCol w:w="6147"/>
      </w:tblGrid>
      <w:tr w:rsidR="005F2D1B" w:rsidRPr="008E5978" w:rsidTr="002948D6">
        <w:trPr>
          <w:trHeight w:val="2501"/>
        </w:trPr>
        <w:tc>
          <w:tcPr>
            <w:tcW w:w="4246" w:type="dxa"/>
          </w:tcPr>
          <w:p w:rsidR="005F2D1B" w:rsidRPr="008E5978" w:rsidRDefault="002143BC" w:rsidP="002948D6">
            <w:pPr>
              <w:tabs>
                <w:tab w:val="left" w:pos="142"/>
                <w:tab w:val="left" w:leader="dot" w:pos="6663"/>
                <w:tab w:val="left" w:leader="dot" w:pos="10206"/>
              </w:tabs>
              <w:spacing w:after="100" w:afterAutospacing="1" w:line="440" w:lineRule="exact"/>
              <w:jc w:val="both"/>
            </w:pPr>
            <w:r>
              <w:rPr>
                <w:b/>
                <w:noProof/>
                <w:color w:val="0070C0"/>
              </w:rPr>
              <w:pict>
                <v:shape id="_x0000_s2067" type="#_x0000_t202" style="position:absolute;left:0;text-align:left;margin-left:-.3pt;margin-top:98.3pt;width:36pt;height:47.05pt;z-index:69" filled="f" stroked="f" strokecolor="white">
                  <v:textbox style="mso-next-textbox:#_x0000_s2067">
                    <w:txbxContent>
                      <w:p w:rsidR="006F011E" w:rsidRDefault="006F011E" w:rsidP="006F011E">
                        <w:r w:rsidRPr="006F011E">
                          <w:rPr>
                            <w:sz w:val="24"/>
                            <w:szCs w:val="24"/>
                          </w:rPr>
                          <w:t>8m</w:t>
                        </w:r>
                      </w:p>
                    </w:txbxContent>
                  </v:textbox>
                </v:shape>
              </w:pict>
            </w:r>
            <w:r>
              <w:rPr>
                <w:noProof/>
              </w:rPr>
              <w:pict>
                <v:shape id="_x0000_s2065" type="#_x0000_t32" style="position:absolute;left:0;text-align:left;margin-left:81.3pt;margin-top:81pt;width:63pt;height:0;z-index:67" o:connectortype="straight"/>
              </w:pict>
            </w:r>
            <w:r>
              <w:rPr>
                <w:noProof/>
              </w:rPr>
              <w:pict>
                <v:shape id="_x0000_s1993" type="#_x0000_t202" style="position:absolute;left:0;text-align:left;margin-left:130.3pt;margin-top:137.15pt;width:28pt;height:19.05pt;z-index:55" filled="f" stroked="f">
                  <v:textbox style="mso-next-textbox:#_x0000_s1993">
                    <w:txbxContent>
                      <w:p w:rsidR="002948D6" w:rsidRPr="000549E3" w:rsidRDefault="002948D6" w:rsidP="005F2D1B">
                        <w:pPr>
                          <w:rPr>
                            <w:sz w:val="24"/>
                            <w:szCs w:val="24"/>
                          </w:rPr>
                        </w:pPr>
                        <w:r>
                          <w:rPr>
                            <w:sz w:val="24"/>
                          </w:rPr>
                          <w:t>K</w:t>
                        </w:r>
                      </w:p>
                    </w:txbxContent>
                  </v:textbox>
                </v:shape>
              </w:pict>
            </w:r>
            <w:r>
              <w:rPr>
                <w:noProof/>
              </w:rPr>
              <w:pict>
                <v:shape id="_x0000_s1992" type="#_x0000_t202" style="position:absolute;left:0;text-align:left;margin-left:67.3pt;margin-top:137.15pt;width:28pt;height:19.05pt;z-index:54" filled="f" stroked="f">
                  <v:textbox style="mso-next-textbox:#_x0000_s1992">
                    <w:txbxContent>
                      <w:p w:rsidR="002948D6" w:rsidRPr="000549E3" w:rsidRDefault="002948D6" w:rsidP="005F2D1B">
                        <w:pPr>
                          <w:rPr>
                            <w:sz w:val="24"/>
                            <w:szCs w:val="24"/>
                          </w:rPr>
                        </w:pPr>
                        <w:r w:rsidRPr="000549E3">
                          <w:rPr>
                            <w:sz w:val="24"/>
                            <w:szCs w:val="24"/>
                          </w:rPr>
                          <w:t>H</w:t>
                        </w:r>
                      </w:p>
                    </w:txbxContent>
                  </v:textbox>
                </v:shape>
              </w:pict>
            </w:r>
            <w:r>
              <w:rPr>
                <w:noProof/>
              </w:rPr>
              <w:pict>
                <v:shape id="_x0000_s2011" type="#_x0000_t75" style="position:absolute;left:0;text-align:left;margin-left:4.15pt;margin-top:22.9pt;width:203.75pt;height:126.1pt;z-index:-3;visibility:visible;mso-position-horizontal-relative:margin" wrapcoords="-79 0 -79 21471 21600 21471 21600 0 -79 0">
                  <v:imagedata r:id="rId66" o:title=""/>
                  <w10:wrap type="tight" anchorx="margin"/>
                </v:shape>
              </w:pict>
            </w:r>
            <w:r>
              <w:rPr>
                <w:noProof/>
              </w:rPr>
              <w:pict>
                <v:line id="_x0000_s1990" style="position:absolute;left:0;text-align:left;z-index:53" from="72.05pt,-118.25pt" to="72.05pt,-58.1pt"/>
              </w:pict>
            </w:r>
          </w:p>
        </w:tc>
        <w:tc>
          <w:tcPr>
            <w:tcW w:w="6147" w:type="dxa"/>
          </w:tcPr>
          <w:p w:rsidR="005F2D1B" w:rsidRDefault="005F2D1B" w:rsidP="002948D6">
            <w:pPr>
              <w:tabs>
                <w:tab w:val="left" w:pos="142"/>
                <w:tab w:val="left" w:leader="dot" w:pos="6663"/>
                <w:tab w:val="left" w:leader="dot" w:pos="10206"/>
              </w:tabs>
              <w:spacing w:line="400" w:lineRule="exact"/>
              <w:jc w:val="center"/>
              <w:rPr>
                <w:i/>
                <w:u w:val="single"/>
              </w:rPr>
            </w:pPr>
            <w:r w:rsidRPr="008E5978">
              <w:rPr>
                <w:i/>
                <w:u w:val="single"/>
              </w:rPr>
              <w:t>Bài giải</w:t>
            </w:r>
          </w:p>
          <w:p w:rsidR="005F2D1B" w:rsidRDefault="005F2D1B" w:rsidP="002948D6">
            <w:pPr>
              <w:tabs>
                <w:tab w:val="left" w:pos="142"/>
                <w:tab w:val="left" w:leader="dot" w:pos="6663"/>
                <w:tab w:val="left" w:leader="dot" w:pos="10206"/>
              </w:tabs>
              <w:spacing w:line="400" w:lineRule="exact"/>
              <w:jc w:val="center"/>
            </w:pPr>
            <w:r>
              <w:t xml:space="preserve">Diện tích hình </w:t>
            </w:r>
            <w:r w:rsidR="006F011E">
              <w:t>chữ nhật</w:t>
            </w:r>
            <w:r>
              <w:t xml:space="preserve"> </w:t>
            </w:r>
            <w:r w:rsidR="00576508">
              <w:t>ABCD</w:t>
            </w:r>
            <w:r>
              <w:t xml:space="preserve"> là</w:t>
            </w:r>
            <w:r w:rsidR="00576508">
              <w:t>:</w:t>
            </w:r>
            <w:r>
              <w:t xml:space="preserve"> </w:t>
            </w:r>
          </w:p>
          <w:p w:rsidR="00576508" w:rsidRPr="001618DF" w:rsidRDefault="00576508" w:rsidP="00576508">
            <w:pPr>
              <w:tabs>
                <w:tab w:val="left" w:pos="142"/>
                <w:tab w:val="left" w:leader="dot" w:pos="6663"/>
                <w:tab w:val="left" w:leader="dot" w:pos="10206"/>
              </w:tabs>
              <w:spacing w:line="400" w:lineRule="exact"/>
              <w:jc w:val="center"/>
              <w:rPr>
                <w:lang w:val="fr-FR"/>
              </w:rPr>
            </w:pPr>
            <w:r w:rsidRPr="001618DF">
              <w:rPr>
                <w:lang w:val="fr-FR"/>
              </w:rPr>
              <w:t xml:space="preserve">( 25 - 8,3 - 6,6) x </w:t>
            </w:r>
            <w:r>
              <w:rPr>
                <w:lang w:val="fr-FR"/>
              </w:rPr>
              <w:t>6</w:t>
            </w:r>
            <w:r w:rsidRPr="001618DF">
              <w:rPr>
                <w:lang w:val="fr-FR"/>
              </w:rPr>
              <w:t xml:space="preserve"> = </w:t>
            </w:r>
            <w:r>
              <w:rPr>
                <w:lang w:val="fr-FR"/>
              </w:rPr>
              <w:t>60,6</w:t>
            </w:r>
            <w:r w:rsidRPr="001618DF">
              <w:rPr>
                <w:lang w:val="fr-FR"/>
              </w:rPr>
              <w:t xml:space="preserve"> (m</w:t>
            </w:r>
            <w:r w:rsidRPr="001618DF">
              <w:rPr>
                <w:vertAlign w:val="superscript"/>
                <w:lang w:val="fr-FR"/>
              </w:rPr>
              <w:t>2</w:t>
            </w:r>
            <w:r w:rsidRPr="001618DF">
              <w:rPr>
                <w:lang w:val="fr-FR"/>
              </w:rPr>
              <w:t>)</w:t>
            </w:r>
          </w:p>
          <w:p w:rsidR="005F2D1B" w:rsidRDefault="005F2D1B" w:rsidP="002948D6">
            <w:pPr>
              <w:tabs>
                <w:tab w:val="left" w:pos="142"/>
                <w:tab w:val="left" w:leader="dot" w:pos="6663"/>
                <w:tab w:val="left" w:leader="dot" w:pos="10206"/>
              </w:tabs>
              <w:spacing w:line="400" w:lineRule="exact"/>
              <w:jc w:val="center"/>
            </w:pPr>
            <w:r>
              <w:t xml:space="preserve">Diện tích hình chữ nhật </w:t>
            </w:r>
            <w:r w:rsidR="00576508">
              <w:t>Q</w:t>
            </w:r>
            <w:r>
              <w:t>MN</w:t>
            </w:r>
            <w:r w:rsidR="00576508">
              <w:t>P</w:t>
            </w:r>
            <w:r>
              <w:t xml:space="preserve"> là</w:t>
            </w:r>
            <w:r w:rsidR="006F011E">
              <w:t>:</w:t>
            </w:r>
            <w:r>
              <w:t xml:space="preserve"> </w:t>
            </w:r>
          </w:p>
          <w:p w:rsidR="005F2D1B" w:rsidRDefault="006F011E" w:rsidP="002948D6">
            <w:pPr>
              <w:tabs>
                <w:tab w:val="left" w:pos="142"/>
                <w:tab w:val="left" w:leader="dot" w:pos="6663"/>
                <w:tab w:val="left" w:leader="dot" w:pos="10206"/>
              </w:tabs>
              <w:spacing w:line="400" w:lineRule="exact"/>
              <w:jc w:val="center"/>
            </w:pPr>
            <w:r>
              <w:t>25 x 8</w:t>
            </w:r>
            <w:r w:rsidR="005F2D1B">
              <w:t xml:space="preserve"> = </w:t>
            </w:r>
            <w:r>
              <w:t>200</w:t>
            </w:r>
            <w:r w:rsidR="005F2D1B">
              <w:t xml:space="preserve"> (m</w:t>
            </w:r>
            <w:r w:rsidR="005F2D1B">
              <w:rPr>
                <w:vertAlign w:val="superscript"/>
              </w:rPr>
              <w:t>2</w:t>
            </w:r>
            <w:r w:rsidR="005F2D1B">
              <w:t>)</w:t>
            </w:r>
          </w:p>
          <w:p w:rsidR="005F2D1B" w:rsidRPr="001618DF" w:rsidRDefault="005F2D1B" w:rsidP="002948D6">
            <w:pPr>
              <w:tabs>
                <w:tab w:val="left" w:pos="142"/>
                <w:tab w:val="left" w:leader="dot" w:pos="6663"/>
                <w:tab w:val="left" w:leader="dot" w:pos="10206"/>
              </w:tabs>
              <w:spacing w:line="400" w:lineRule="exact"/>
              <w:jc w:val="center"/>
              <w:rPr>
                <w:lang w:val="fr-FR"/>
              </w:rPr>
            </w:pPr>
            <w:r w:rsidRPr="001618DF">
              <w:rPr>
                <w:lang w:val="fr-FR"/>
              </w:rPr>
              <w:t xml:space="preserve">Diện tích khu đất là : </w:t>
            </w:r>
          </w:p>
          <w:p w:rsidR="005F2D1B" w:rsidRDefault="006F011E" w:rsidP="002948D6">
            <w:pPr>
              <w:tabs>
                <w:tab w:val="left" w:pos="142"/>
                <w:tab w:val="left" w:leader="dot" w:pos="6663"/>
                <w:tab w:val="left" w:leader="dot" w:pos="10206"/>
              </w:tabs>
              <w:spacing w:line="400" w:lineRule="exact"/>
              <w:jc w:val="center"/>
              <w:rPr>
                <w:lang w:val="fr-FR"/>
              </w:rPr>
            </w:pPr>
            <w:r>
              <w:rPr>
                <w:lang w:val="fr-FR"/>
              </w:rPr>
              <w:t>200 + 60,6</w:t>
            </w:r>
            <w:r w:rsidR="005F2D1B">
              <w:rPr>
                <w:lang w:val="fr-FR"/>
              </w:rPr>
              <w:t xml:space="preserve"> = </w:t>
            </w:r>
            <w:r>
              <w:rPr>
                <w:lang w:val="fr-FR"/>
              </w:rPr>
              <w:t>260,6</w:t>
            </w:r>
            <w:r w:rsidR="005F2D1B">
              <w:rPr>
                <w:lang w:val="fr-FR"/>
              </w:rPr>
              <w:t xml:space="preserve"> (</w:t>
            </w:r>
            <w:r w:rsidR="005F2D1B" w:rsidRPr="001618DF">
              <w:rPr>
                <w:lang w:val="fr-FR"/>
              </w:rPr>
              <w:t>m</w:t>
            </w:r>
            <w:r w:rsidR="005F2D1B" w:rsidRPr="001618DF">
              <w:rPr>
                <w:vertAlign w:val="superscript"/>
                <w:lang w:val="fr-FR"/>
              </w:rPr>
              <w:t>2</w:t>
            </w:r>
            <w:r w:rsidR="005F2D1B">
              <w:rPr>
                <w:lang w:val="fr-FR"/>
              </w:rPr>
              <w:t>)</w:t>
            </w:r>
          </w:p>
          <w:p w:rsidR="005F2D1B" w:rsidRPr="00114CE0" w:rsidRDefault="005F2D1B" w:rsidP="006F011E">
            <w:pPr>
              <w:tabs>
                <w:tab w:val="left" w:pos="142"/>
                <w:tab w:val="left" w:leader="dot" w:pos="6663"/>
                <w:tab w:val="left" w:leader="dot" w:pos="10206"/>
              </w:tabs>
              <w:spacing w:line="400" w:lineRule="exact"/>
              <w:jc w:val="center"/>
              <w:rPr>
                <w:lang w:val="fr-FR"/>
              </w:rPr>
            </w:pPr>
            <w:r>
              <w:rPr>
                <w:lang w:val="fr-FR"/>
              </w:rPr>
              <w:t xml:space="preserve">Đáp số : </w:t>
            </w:r>
            <w:r w:rsidR="006F011E">
              <w:rPr>
                <w:lang w:val="fr-FR"/>
              </w:rPr>
              <w:t xml:space="preserve">260,6 </w:t>
            </w:r>
            <w:r w:rsidRPr="001618DF">
              <w:rPr>
                <w:lang w:val="fr-FR"/>
              </w:rPr>
              <w:t>m</w:t>
            </w:r>
            <w:r w:rsidRPr="001618DF">
              <w:rPr>
                <w:vertAlign w:val="superscript"/>
                <w:lang w:val="fr-FR"/>
              </w:rPr>
              <w:t>2</w:t>
            </w:r>
          </w:p>
        </w:tc>
      </w:tr>
    </w:tbl>
    <w:p w:rsidR="005F2D1B" w:rsidRDefault="005F2D1B" w:rsidP="005F2D1B">
      <w:pPr>
        <w:tabs>
          <w:tab w:val="left" w:leader="dot" w:pos="9923"/>
        </w:tabs>
        <w:spacing w:line="360" w:lineRule="auto"/>
        <w:jc w:val="both"/>
        <w:rPr>
          <w:i/>
          <w:u w:val="single"/>
        </w:rPr>
      </w:pPr>
      <w:r w:rsidRPr="007A4D3F">
        <w:rPr>
          <w:b/>
          <w:color w:val="0070C0"/>
        </w:rPr>
        <w:t xml:space="preserve">Câu </w:t>
      </w:r>
      <w:r>
        <w:rPr>
          <w:b/>
          <w:color w:val="0070C0"/>
        </w:rPr>
        <w:t xml:space="preserve">14                                                  </w:t>
      </w:r>
      <w:r>
        <w:rPr>
          <w:i/>
          <w:u w:val="single"/>
        </w:rPr>
        <w:t>Bài giải</w:t>
      </w:r>
    </w:p>
    <w:p w:rsidR="005F2D1B" w:rsidRDefault="005F2D1B" w:rsidP="005F2D1B">
      <w:pPr>
        <w:spacing w:line="380" w:lineRule="exact"/>
        <w:jc w:val="center"/>
      </w:pPr>
      <w:r>
        <w:t xml:space="preserve">Chu vi đáy hình hộp chữ nhật là : </w:t>
      </w:r>
    </w:p>
    <w:p w:rsidR="005F2D1B" w:rsidRPr="00524A20" w:rsidRDefault="005F2D1B" w:rsidP="005F2D1B">
      <w:pPr>
        <w:spacing w:line="380" w:lineRule="exact"/>
        <w:jc w:val="center"/>
        <w:rPr>
          <w:lang w:val="fr-FR"/>
        </w:rPr>
      </w:pPr>
      <w:r w:rsidRPr="00524A20">
        <w:rPr>
          <w:lang w:val="fr-FR"/>
        </w:rPr>
        <w:t>315 : 7,5 = 42 (cm)</w:t>
      </w:r>
    </w:p>
    <w:p w:rsidR="005F2D1B" w:rsidRPr="00524A20" w:rsidRDefault="005F2D1B" w:rsidP="005F2D1B">
      <w:pPr>
        <w:spacing w:line="380" w:lineRule="exact"/>
        <w:jc w:val="center"/>
        <w:rPr>
          <w:lang w:val="fr-FR"/>
        </w:rPr>
      </w:pPr>
      <w:r w:rsidRPr="00524A20">
        <w:rPr>
          <w:lang w:val="fr-FR"/>
        </w:rPr>
        <w:t>Nửa chu vi đáy là : 42 : 2 = 21 (cm)</w:t>
      </w:r>
    </w:p>
    <w:p w:rsidR="005F2D1B" w:rsidRDefault="005F2D1B" w:rsidP="005F2D1B">
      <w:pPr>
        <w:spacing w:line="380" w:lineRule="exact"/>
        <w:jc w:val="center"/>
        <w:rPr>
          <w:lang w:val="fr-FR"/>
        </w:rPr>
      </w:pPr>
      <w:r>
        <w:rPr>
          <w:lang w:val="fr-FR"/>
        </w:rPr>
        <w:t xml:space="preserve">Chiều dài hình hộp chữ nhật là : </w:t>
      </w:r>
    </w:p>
    <w:p w:rsidR="005F2D1B" w:rsidRDefault="005F2D1B" w:rsidP="005F2D1B">
      <w:pPr>
        <w:spacing w:line="380" w:lineRule="exact"/>
        <w:jc w:val="center"/>
        <w:rPr>
          <w:lang w:val="fr-FR"/>
        </w:rPr>
      </w:pPr>
      <w:r>
        <w:rPr>
          <w:lang w:val="fr-FR"/>
        </w:rPr>
        <w:t>(21 + 4 ) : 2 = 12,5(cm)</w:t>
      </w:r>
    </w:p>
    <w:p w:rsidR="005F2D1B" w:rsidRDefault="005F2D1B" w:rsidP="005F2D1B">
      <w:pPr>
        <w:spacing w:line="380" w:lineRule="exact"/>
        <w:jc w:val="center"/>
        <w:rPr>
          <w:lang w:val="fr-FR"/>
        </w:rPr>
      </w:pPr>
      <w:r>
        <w:rPr>
          <w:lang w:val="fr-FR"/>
        </w:rPr>
        <w:t xml:space="preserve">Chiều rộng hình hộp chữ nhật là </w:t>
      </w:r>
      <w:r>
        <w:rPr>
          <w:lang w:val="fr-FR"/>
        </w:rPr>
        <w:br/>
        <w:t>21 - 12,5 = 8,5 (cm)</w:t>
      </w:r>
    </w:p>
    <w:p w:rsidR="005F2D1B" w:rsidRDefault="005F2D1B" w:rsidP="005F2D1B">
      <w:pPr>
        <w:spacing w:line="380" w:lineRule="exact"/>
        <w:jc w:val="center"/>
        <w:rPr>
          <w:lang w:val="fr-FR"/>
        </w:rPr>
      </w:pPr>
      <w:r>
        <w:rPr>
          <w:lang w:val="fr-FR"/>
        </w:rPr>
        <w:t xml:space="preserve">Diện tích đáy của hình hộp chữ nhật : </w:t>
      </w:r>
    </w:p>
    <w:p w:rsidR="005F2D1B" w:rsidRDefault="005F2D1B" w:rsidP="005F2D1B">
      <w:pPr>
        <w:spacing w:line="380" w:lineRule="exact"/>
        <w:jc w:val="center"/>
        <w:rPr>
          <w:lang w:val="fr-FR"/>
        </w:rPr>
      </w:pPr>
      <w:r>
        <w:rPr>
          <w:lang w:val="fr-FR"/>
        </w:rPr>
        <w:t>12,5 x 8,5 = 106,25 (cm</w:t>
      </w:r>
      <w:r>
        <w:rPr>
          <w:vertAlign w:val="superscript"/>
          <w:lang w:val="fr-FR"/>
        </w:rPr>
        <w:t>2</w:t>
      </w:r>
      <w:r>
        <w:rPr>
          <w:lang w:val="fr-FR"/>
        </w:rPr>
        <w:t>)</w:t>
      </w:r>
    </w:p>
    <w:p w:rsidR="005F2D1B" w:rsidRDefault="005F2D1B" w:rsidP="005F2D1B">
      <w:pPr>
        <w:spacing w:line="380" w:lineRule="exact"/>
        <w:jc w:val="center"/>
        <w:rPr>
          <w:lang w:val="fr-FR"/>
        </w:rPr>
      </w:pPr>
      <w:r>
        <w:rPr>
          <w:lang w:val="fr-FR"/>
        </w:rPr>
        <w:t xml:space="preserve">                  Đáp số : 106,25 cm</w:t>
      </w:r>
      <w:r>
        <w:rPr>
          <w:vertAlign w:val="superscript"/>
          <w:lang w:val="fr-FR"/>
        </w:rPr>
        <w:t>2</w:t>
      </w:r>
    </w:p>
    <w:p w:rsidR="005F2D1B" w:rsidRPr="00524A20" w:rsidRDefault="005F2D1B" w:rsidP="005F2D1B">
      <w:pPr>
        <w:spacing w:after="0" w:line="380" w:lineRule="exact"/>
        <w:jc w:val="center"/>
        <w:rPr>
          <w:lang w:val="fr-FR"/>
        </w:rPr>
      </w:pPr>
    </w:p>
    <w:p w:rsidR="005F2D1B" w:rsidRPr="00684949" w:rsidRDefault="005F2D1B" w:rsidP="005F2D1B">
      <w:pPr>
        <w:tabs>
          <w:tab w:val="left" w:leader="dot" w:pos="9923"/>
        </w:tabs>
        <w:spacing w:line="360" w:lineRule="auto"/>
        <w:jc w:val="both"/>
        <w:rPr>
          <w:i/>
          <w:u w:val="single"/>
          <w:lang w:val="fr-FR"/>
        </w:rPr>
      </w:pPr>
      <w:r w:rsidRPr="00524A20">
        <w:rPr>
          <w:b/>
          <w:color w:val="0070C0"/>
          <w:lang w:val="fr-FR"/>
        </w:rPr>
        <w:t>Câu 15</w:t>
      </w:r>
      <w:r w:rsidRPr="00524A20">
        <w:rPr>
          <w:lang w:val="fr-FR"/>
        </w:rPr>
        <w:t xml:space="preserve">: </w:t>
      </w:r>
      <w:r>
        <w:rPr>
          <w:lang w:val="fr-FR"/>
        </w:rPr>
        <w:t xml:space="preserve">                                          </w:t>
      </w:r>
      <w:r w:rsidRPr="00684949">
        <w:rPr>
          <w:i/>
          <w:u w:val="single"/>
          <w:lang w:val="fr-FR"/>
        </w:rPr>
        <w:t>Bài giải</w:t>
      </w:r>
    </w:p>
    <w:p w:rsidR="005F2D1B" w:rsidRPr="00684949" w:rsidRDefault="005F2D1B" w:rsidP="005F2D1B">
      <w:pPr>
        <w:spacing w:line="380" w:lineRule="exact"/>
        <w:jc w:val="center"/>
        <w:rPr>
          <w:lang w:val="fr-FR"/>
        </w:rPr>
      </w:pPr>
      <w:r w:rsidRPr="00684949">
        <w:rPr>
          <w:lang w:val="fr-FR"/>
        </w:rPr>
        <w:t xml:space="preserve"> Chiều rộng hình hộp chữ nhật là : </w:t>
      </w:r>
    </w:p>
    <w:p w:rsidR="005F2D1B" w:rsidRPr="00684949" w:rsidRDefault="005F2D1B" w:rsidP="005F2D1B">
      <w:pPr>
        <w:spacing w:line="380" w:lineRule="exact"/>
        <w:jc w:val="center"/>
        <w:rPr>
          <w:lang w:val="fr-FR"/>
        </w:rPr>
      </w:pPr>
      <w:r w:rsidRPr="00684949">
        <w:rPr>
          <w:lang w:val="fr-FR"/>
        </w:rPr>
        <w:t>25 x 3 : 5 = 15 (cm)</w:t>
      </w:r>
    </w:p>
    <w:p w:rsidR="005F2D1B" w:rsidRPr="00684949" w:rsidRDefault="005F2D1B" w:rsidP="005F2D1B">
      <w:pPr>
        <w:spacing w:line="380" w:lineRule="exact"/>
        <w:jc w:val="center"/>
        <w:rPr>
          <w:lang w:val="fr-FR"/>
        </w:rPr>
      </w:pPr>
      <w:r w:rsidRPr="00684949">
        <w:rPr>
          <w:lang w:val="fr-FR"/>
        </w:rPr>
        <w:t>Diện tích 2 mặt đáy hình hộp chữ nhật là :</w:t>
      </w:r>
    </w:p>
    <w:p w:rsidR="005F2D1B" w:rsidRPr="00684949" w:rsidRDefault="005F2D1B" w:rsidP="005F2D1B">
      <w:pPr>
        <w:spacing w:line="380" w:lineRule="exact"/>
        <w:jc w:val="center"/>
        <w:rPr>
          <w:lang w:val="fr-FR"/>
        </w:rPr>
      </w:pPr>
      <w:r w:rsidRPr="00684949">
        <w:rPr>
          <w:lang w:val="fr-FR"/>
        </w:rPr>
        <w:t>25 x 15 x 2 = 750(cm</w:t>
      </w:r>
      <w:r w:rsidRPr="00684949">
        <w:rPr>
          <w:vertAlign w:val="superscript"/>
          <w:lang w:val="fr-FR"/>
        </w:rPr>
        <w:t>2</w:t>
      </w:r>
      <w:r w:rsidRPr="00684949">
        <w:rPr>
          <w:lang w:val="fr-FR"/>
        </w:rPr>
        <w:t>)</w:t>
      </w:r>
    </w:p>
    <w:p w:rsidR="005F2D1B" w:rsidRPr="00684949" w:rsidRDefault="005F2D1B" w:rsidP="005F2D1B">
      <w:pPr>
        <w:spacing w:line="380" w:lineRule="exact"/>
        <w:jc w:val="center"/>
        <w:rPr>
          <w:lang w:val="fr-FR"/>
        </w:rPr>
      </w:pPr>
      <w:r w:rsidRPr="00684949">
        <w:rPr>
          <w:lang w:val="fr-FR"/>
        </w:rPr>
        <w:t xml:space="preserve">Diện tích xung quanh hình hộp chữ nhật là : </w:t>
      </w:r>
    </w:p>
    <w:p w:rsidR="005F2D1B" w:rsidRPr="00684949" w:rsidRDefault="005F2D1B" w:rsidP="005F2D1B">
      <w:pPr>
        <w:spacing w:line="380" w:lineRule="exact"/>
        <w:jc w:val="center"/>
        <w:rPr>
          <w:lang w:val="fr-FR"/>
        </w:rPr>
      </w:pPr>
      <w:r w:rsidRPr="00684949">
        <w:rPr>
          <w:lang w:val="fr-FR"/>
        </w:rPr>
        <w:t>1750 - 750 = 1000(cm</w:t>
      </w:r>
      <w:r w:rsidRPr="00684949">
        <w:rPr>
          <w:vertAlign w:val="superscript"/>
          <w:lang w:val="fr-FR"/>
        </w:rPr>
        <w:t>2</w:t>
      </w:r>
      <w:r w:rsidRPr="00684949">
        <w:rPr>
          <w:lang w:val="fr-FR"/>
        </w:rPr>
        <w:t>)</w:t>
      </w:r>
    </w:p>
    <w:p w:rsidR="005F2D1B" w:rsidRPr="00684949" w:rsidRDefault="005F2D1B" w:rsidP="005F2D1B">
      <w:pPr>
        <w:spacing w:line="380" w:lineRule="exact"/>
        <w:jc w:val="center"/>
        <w:rPr>
          <w:lang w:val="fr-FR"/>
        </w:rPr>
      </w:pPr>
      <w:r w:rsidRPr="00684949">
        <w:rPr>
          <w:lang w:val="fr-FR"/>
        </w:rPr>
        <w:t xml:space="preserve">Chiều cao của hình hộp chữ nhật là : </w:t>
      </w:r>
    </w:p>
    <w:p w:rsidR="005F2D1B" w:rsidRPr="00684949" w:rsidRDefault="005F2D1B" w:rsidP="005F2D1B">
      <w:pPr>
        <w:spacing w:line="380" w:lineRule="exact"/>
        <w:jc w:val="center"/>
        <w:rPr>
          <w:lang w:val="fr-FR"/>
        </w:rPr>
      </w:pPr>
      <w:r w:rsidRPr="00684949">
        <w:rPr>
          <w:lang w:val="fr-FR"/>
        </w:rPr>
        <w:t>1000 : ((25 + 15 ) x 2) = 12,5 (cm)</w:t>
      </w:r>
    </w:p>
    <w:p w:rsidR="005F2D1B" w:rsidRPr="00684949" w:rsidRDefault="005F2D1B" w:rsidP="005F2D1B">
      <w:pPr>
        <w:spacing w:after="0" w:line="380" w:lineRule="exact"/>
        <w:jc w:val="center"/>
        <w:rPr>
          <w:lang w:val="fr-FR"/>
        </w:rPr>
      </w:pPr>
      <w:r w:rsidRPr="00684949">
        <w:rPr>
          <w:lang w:val="fr-FR"/>
        </w:rPr>
        <w:t xml:space="preserve">                                             Đáp số : 12,5cm</w:t>
      </w:r>
    </w:p>
    <w:p w:rsidR="005F2D1B" w:rsidRPr="00684949" w:rsidRDefault="005F2D1B" w:rsidP="005F2D1B">
      <w:pPr>
        <w:spacing w:line="360" w:lineRule="auto"/>
        <w:jc w:val="both"/>
        <w:rPr>
          <w:i/>
          <w:u w:val="single"/>
          <w:lang w:val="fr-FR"/>
        </w:rPr>
      </w:pPr>
      <w:r w:rsidRPr="00684949">
        <w:rPr>
          <w:b/>
          <w:color w:val="0070C0"/>
          <w:lang w:val="fr-FR"/>
        </w:rPr>
        <w:t>Câu 16</w:t>
      </w:r>
      <w:r w:rsidRPr="00684949">
        <w:rPr>
          <w:lang w:val="fr-FR"/>
        </w:rPr>
        <w:t xml:space="preserve">:                                   </w:t>
      </w:r>
      <w:r w:rsidRPr="00684949">
        <w:rPr>
          <w:i/>
          <w:u w:val="single"/>
          <w:lang w:val="fr-FR"/>
        </w:rPr>
        <w:t>Bài giải</w:t>
      </w:r>
    </w:p>
    <w:p w:rsidR="005F2D1B" w:rsidRPr="00684949" w:rsidRDefault="005F2D1B" w:rsidP="005F2D1B">
      <w:pPr>
        <w:spacing w:line="380" w:lineRule="exact"/>
        <w:rPr>
          <w:lang w:val="fr-FR"/>
        </w:rPr>
      </w:pPr>
      <w:r w:rsidRPr="00684949">
        <w:rPr>
          <w:lang w:val="fr-FR"/>
        </w:rPr>
        <w:t>Vì đáy là hình vuông và diện tích đáy là 81cm</w:t>
      </w:r>
      <w:r w:rsidRPr="00684949">
        <w:rPr>
          <w:vertAlign w:val="superscript"/>
          <w:lang w:val="fr-FR"/>
        </w:rPr>
        <w:t>2</w:t>
      </w:r>
      <w:r w:rsidRPr="00684949">
        <w:rPr>
          <w:lang w:val="fr-FR"/>
        </w:rPr>
        <w:t xml:space="preserve">  </w:t>
      </w:r>
    </w:p>
    <w:p w:rsidR="005F2D1B" w:rsidRDefault="005F2D1B" w:rsidP="005F2D1B">
      <w:pPr>
        <w:spacing w:line="380" w:lineRule="exact"/>
        <w:rPr>
          <w:lang w:val="fr-FR"/>
        </w:rPr>
      </w:pPr>
      <w:r w:rsidRPr="00B34949">
        <w:rPr>
          <w:lang w:val="fr-FR"/>
        </w:rPr>
        <w:t xml:space="preserve">   nên chiều dài đáy là 9cm ( vì 81 = 9</w:t>
      </w:r>
      <w:r>
        <w:rPr>
          <w:lang w:val="fr-FR"/>
        </w:rPr>
        <w:t xml:space="preserve"> </w:t>
      </w:r>
      <w:r w:rsidRPr="00B34949">
        <w:rPr>
          <w:lang w:val="fr-FR"/>
        </w:rPr>
        <w:t xml:space="preserve">x 9 </w:t>
      </w:r>
      <w:r>
        <w:rPr>
          <w:lang w:val="fr-FR"/>
        </w:rPr>
        <w:t>)</w:t>
      </w:r>
    </w:p>
    <w:p w:rsidR="005F2D1B" w:rsidRDefault="005F2D1B" w:rsidP="005F2D1B">
      <w:pPr>
        <w:spacing w:line="380" w:lineRule="exact"/>
        <w:rPr>
          <w:lang w:val="fr-FR"/>
        </w:rPr>
      </w:pPr>
      <w:r>
        <w:rPr>
          <w:lang w:val="fr-FR"/>
        </w:rPr>
        <w:t>Chu vi đáy là  : 9 x 4 = 36 (cm)</w:t>
      </w:r>
    </w:p>
    <w:p w:rsidR="005F2D1B" w:rsidRDefault="005F2D1B" w:rsidP="005F2D1B">
      <w:pPr>
        <w:spacing w:line="380" w:lineRule="exact"/>
        <w:rPr>
          <w:lang w:val="fr-FR"/>
        </w:rPr>
      </w:pPr>
      <w:r>
        <w:rPr>
          <w:lang w:val="fr-FR"/>
        </w:rPr>
        <w:t>Diện tích toàn phần là : 81 x 5 = 405 (cm</w:t>
      </w:r>
      <w:r>
        <w:rPr>
          <w:vertAlign w:val="superscript"/>
          <w:lang w:val="fr-FR"/>
        </w:rPr>
        <w:t>2</w:t>
      </w:r>
      <w:r>
        <w:rPr>
          <w:lang w:val="fr-FR"/>
        </w:rPr>
        <w:t>)</w:t>
      </w:r>
    </w:p>
    <w:p w:rsidR="005F2D1B" w:rsidRDefault="005F2D1B" w:rsidP="005F2D1B">
      <w:pPr>
        <w:spacing w:line="380" w:lineRule="exact"/>
        <w:rPr>
          <w:lang w:val="fr-FR"/>
        </w:rPr>
      </w:pPr>
      <w:r>
        <w:rPr>
          <w:lang w:val="fr-FR"/>
        </w:rPr>
        <w:t>Diện tích xung quanh hình hộp chữ nhật là :    405 - 81 x 2 = 243(cm</w:t>
      </w:r>
      <w:r>
        <w:rPr>
          <w:vertAlign w:val="superscript"/>
          <w:lang w:val="fr-FR"/>
        </w:rPr>
        <w:t>2</w:t>
      </w:r>
      <w:r>
        <w:rPr>
          <w:lang w:val="fr-FR"/>
        </w:rPr>
        <w:t>)</w:t>
      </w:r>
    </w:p>
    <w:p w:rsidR="005F2D1B" w:rsidRDefault="005F2D1B" w:rsidP="005F2D1B">
      <w:pPr>
        <w:spacing w:line="380" w:lineRule="exact"/>
        <w:rPr>
          <w:lang w:val="fr-FR"/>
        </w:rPr>
      </w:pPr>
      <w:r>
        <w:rPr>
          <w:lang w:val="fr-FR"/>
        </w:rPr>
        <w:t>Chiều cao của hình hộp chữ nhật là :    243 : 36 = 6,75 (cm)</w:t>
      </w:r>
    </w:p>
    <w:p w:rsidR="005F2D1B" w:rsidRPr="00B34949" w:rsidRDefault="005F2D1B" w:rsidP="005F2D1B">
      <w:pPr>
        <w:spacing w:line="380" w:lineRule="exact"/>
        <w:rPr>
          <w:lang w:val="fr-FR"/>
        </w:rPr>
      </w:pPr>
      <w:r>
        <w:rPr>
          <w:lang w:val="fr-FR"/>
        </w:rPr>
        <w:t xml:space="preserve">                                                            Đáp số : 6,75cm</w:t>
      </w:r>
    </w:p>
    <w:p w:rsidR="005F2D1B" w:rsidRPr="00B34949" w:rsidRDefault="005F2D1B" w:rsidP="005F2D1B">
      <w:pPr>
        <w:spacing w:after="0" w:line="380" w:lineRule="exact"/>
        <w:jc w:val="center"/>
        <w:rPr>
          <w:lang w:val="fr-FR"/>
        </w:rPr>
      </w:pPr>
    </w:p>
    <w:p w:rsidR="005F2D1B" w:rsidRPr="00684949" w:rsidRDefault="005F2D1B" w:rsidP="005F2D1B">
      <w:pPr>
        <w:spacing w:line="360" w:lineRule="auto"/>
        <w:jc w:val="both"/>
        <w:rPr>
          <w:i/>
          <w:u w:val="single"/>
          <w:lang w:val="fr-FR"/>
        </w:rPr>
      </w:pPr>
      <w:r w:rsidRPr="00915016">
        <w:rPr>
          <w:b/>
          <w:color w:val="0070C0"/>
          <w:lang w:val="fr-FR"/>
        </w:rPr>
        <w:t>Câu 17</w:t>
      </w:r>
      <w:r w:rsidRPr="00915016">
        <w:rPr>
          <w:lang w:val="fr-FR"/>
        </w:rPr>
        <w:t xml:space="preserve">: </w:t>
      </w:r>
      <w:r>
        <w:rPr>
          <w:lang w:val="fr-FR"/>
        </w:rPr>
        <w:t xml:space="preserve">                                        </w:t>
      </w:r>
      <w:r w:rsidRPr="00684949">
        <w:rPr>
          <w:i/>
          <w:u w:val="single"/>
          <w:lang w:val="fr-FR"/>
        </w:rPr>
        <w:t>Bài giải</w:t>
      </w:r>
    </w:p>
    <w:p w:rsidR="005F2D1B" w:rsidRPr="00684949" w:rsidRDefault="005F2D1B" w:rsidP="005F2D1B">
      <w:pPr>
        <w:spacing w:line="380" w:lineRule="exact"/>
        <w:jc w:val="center"/>
        <w:rPr>
          <w:szCs w:val="26"/>
          <w:lang w:val="fr-FR"/>
        </w:rPr>
      </w:pPr>
      <w:r w:rsidRPr="00684949">
        <w:rPr>
          <w:szCs w:val="26"/>
          <w:lang w:val="fr-FR"/>
        </w:rPr>
        <w:t xml:space="preserve">Chu vi đáy của hình hộp chữ nhật đó là </w:t>
      </w:r>
    </w:p>
    <w:p w:rsidR="005F2D1B" w:rsidRPr="00684949" w:rsidRDefault="005F2D1B" w:rsidP="005F2D1B">
      <w:pPr>
        <w:spacing w:line="380" w:lineRule="exact"/>
        <w:jc w:val="center"/>
        <w:rPr>
          <w:szCs w:val="26"/>
          <w:lang w:val="fr-FR"/>
        </w:rPr>
      </w:pPr>
      <w:r w:rsidRPr="00684949">
        <w:rPr>
          <w:szCs w:val="26"/>
          <w:lang w:val="fr-FR"/>
        </w:rPr>
        <w:t>420 : 7 = 60 (cm)</w:t>
      </w:r>
    </w:p>
    <w:p w:rsidR="005F2D1B" w:rsidRPr="00684949" w:rsidRDefault="005F2D1B" w:rsidP="005F2D1B">
      <w:pPr>
        <w:spacing w:after="0" w:line="380" w:lineRule="exact"/>
        <w:jc w:val="center"/>
        <w:rPr>
          <w:lang w:val="fr-FR"/>
        </w:rPr>
      </w:pPr>
      <w:r w:rsidRPr="00684949">
        <w:rPr>
          <w:szCs w:val="26"/>
          <w:lang w:val="fr-FR"/>
        </w:rPr>
        <w:t xml:space="preserve">                       Đáp số : 60cm</w:t>
      </w:r>
    </w:p>
    <w:p w:rsidR="005F2D1B" w:rsidRPr="00684949" w:rsidRDefault="005F2D1B" w:rsidP="005F2D1B">
      <w:pPr>
        <w:tabs>
          <w:tab w:val="left" w:leader="dot" w:pos="9923"/>
        </w:tabs>
        <w:spacing w:line="380" w:lineRule="exact"/>
        <w:jc w:val="both"/>
        <w:rPr>
          <w:i/>
          <w:u w:val="single"/>
          <w:lang w:val="fr-FR"/>
        </w:rPr>
      </w:pPr>
      <w:r w:rsidRPr="00684949">
        <w:rPr>
          <w:b/>
          <w:color w:val="0070C0"/>
          <w:lang w:val="fr-FR"/>
        </w:rPr>
        <w:t>Câu 18</w:t>
      </w:r>
      <w:r w:rsidRPr="00684949">
        <w:rPr>
          <w:lang w:val="fr-FR"/>
        </w:rPr>
        <w:t xml:space="preserve">:                                             </w:t>
      </w:r>
      <w:r w:rsidRPr="00684949">
        <w:rPr>
          <w:i/>
          <w:u w:val="single"/>
          <w:lang w:val="fr-FR"/>
        </w:rPr>
        <w:t>Bài giải</w:t>
      </w:r>
    </w:p>
    <w:p w:rsidR="005F2D1B" w:rsidRPr="00915016" w:rsidRDefault="005F2D1B" w:rsidP="005F2D1B">
      <w:pPr>
        <w:spacing w:line="380" w:lineRule="exact"/>
        <w:jc w:val="center"/>
        <w:rPr>
          <w:lang w:val="fr-FR"/>
        </w:rPr>
      </w:pPr>
      <w:r w:rsidRPr="00915016">
        <w:rPr>
          <w:lang w:val="fr-FR"/>
        </w:rPr>
        <w:t xml:space="preserve"> Nửa chu vi đáy là : </w:t>
      </w:r>
    </w:p>
    <w:p w:rsidR="005F2D1B" w:rsidRDefault="005F2D1B" w:rsidP="005F2D1B">
      <w:pPr>
        <w:spacing w:line="380" w:lineRule="exact"/>
        <w:jc w:val="center"/>
        <w:rPr>
          <w:lang w:val="fr-FR"/>
        </w:rPr>
      </w:pPr>
      <w:r>
        <w:rPr>
          <w:lang w:val="fr-FR"/>
        </w:rPr>
        <w:t>140 : 5 : 2 = 14(cm)</w:t>
      </w:r>
    </w:p>
    <w:p w:rsidR="005F2D1B" w:rsidRDefault="005F2D1B" w:rsidP="005F2D1B">
      <w:pPr>
        <w:spacing w:line="380" w:lineRule="exact"/>
        <w:jc w:val="center"/>
        <w:rPr>
          <w:lang w:val="fr-FR"/>
        </w:rPr>
      </w:pPr>
      <w:r>
        <w:rPr>
          <w:lang w:val="fr-FR"/>
        </w:rPr>
        <w:t xml:space="preserve">Chiều dài hình hộp chữ nhật là : </w:t>
      </w:r>
    </w:p>
    <w:p w:rsidR="005F2D1B" w:rsidRDefault="005F2D1B" w:rsidP="005F2D1B">
      <w:pPr>
        <w:spacing w:line="380" w:lineRule="exact"/>
        <w:jc w:val="center"/>
        <w:rPr>
          <w:lang w:val="fr-FR"/>
        </w:rPr>
      </w:pPr>
      <w:r>
        <w:rPr>
          <w:lang w:val="fr-FR"/>
        </w:rPr>
        <w:t>( 14 + 2 ) : 2 = 8 (cm)</w:t>
      </w:r>
    </w:p>
    <w:p w:rsidR="005F2D1B" w:rsidRDefault="005F2D1B" w:rsidP="005F2D1B">
      <w:pPr>
        <w:spacing w:line="380" w:lineRule="exact"/>
        <w:jc w:val="center"/>
        <w:rPr>
          <w:lang w:val="fr-FR"/>
        </w:rPr>
      </w:pPr>
      <w:r>
        <w:rPr>
          <w:lang w:val="fr-FR"/>
        </w:rPr>
        <w:t xml:space="preserve">Chiều rộng hình hộp chữ nhật là : </w:t>
      </w:r>
    </w:p>
    <w:p w:rsidR="005F2D1B" w:rsidRDefault="005F2D1B" w:rsidP="005F2D1B">
      <w:pPr>
        <w:spacing w:line="380" w:lineRule="exact"/>
        <w:jc w:val="center"/>
        <w:rPr>
          <w:lang w:val="fr-FR"/>
        </w:rPr>
      </w:pPr>
      <w:r>
        <w:rPr>
          <w:lang w:val="fr-FR"/>
        </w:rPr>
        <w:t>8- 2 = 6 (cm)</w:t>
      </w:r>
    </w:p>
    <w:p w:rsidR="005F2D1B" w:rsidRDefault="005F2D1B" w:rsidP="005F2D1B">
      <w:pPr>
        <w:spacing w:line="380" w:lineRule="exact"/>
        <w:jc w:val="center"/>
        <w:rPr>
          <w:lang w:val="fr-FR"/>
        </w:rPr>
      </w:pPr>
      <w:r>
        <w:rPr>
          <w:lang w:val="fr-FR"/>
        </w:rPr>
        <w:t xml:space="preserve">Diện tích toàn phần hình hộp chữ nhật là : </w:t>
      </w:r>
    </w:p>
    <w:p w:rsidR="005F2D1B" w:rsidRDefault="005F2D1B" w:rsidP="005F2D1B">
      <w:pPr>
        <w:spacing w:line="380" w:lineRule="exact"/>
        <w:jc w:val="center"/>
        <w:rPr>
          <w:lang w:val="fr-FR"/>
        </w:rPr>
      </w:pPr>
      <w:r>
        <w:rPr>
          <w:lang w:val="fr-FR"/>
        </w:rPr>
        <w:t>140 + 8 x6 x 2 = 236 (cm</w:t>
      </w:r>
      <w:r>
        <w:rPr>
          <w:vertAlign w:val="superscript"/>
          <w:lang w:val="fr-FR"/>
        </w:rPr>
        <w:t>2</w:t>
      </w:r>
      <w:r>
        <w:rPr>
          <w:lang w:val="fr-FR"/>
        </w:rPr>
        <w:t>)</w:t>
      </w:r>
    </w:p>
    <w:p w:rsidR="005F2D1B" w:rsidRPr="00915016" w:rsidRDefault="005F2D1B" w:rsidP="005F2D1B">
      <w:pPr>
        <w:spacing w:after="0" w:line="380" w:lineRule="exact"/>
        <w:jc w:val="center"/>
        <w:rPr>
          <w:vertAlign w:val="superscript"/>
          <w:lang w:val="fr-FR"/>
        </w:rPr>
      </w:pPr>
      <w:r>
        <w:rPr>
          <w:lang w:val="fr-FR"/>
        </w:rPr>
        <w:t xml:space="preserve">                                         Đáp số : 236 cm</w:t>
      </w:r>
      <w:r>
        <w:rPr>
          <w:vertAlign w:val="superscript"/>
          <w:lang w:val="fr-FR"/>
        </w:rPr>
        <w:t>2</w:t>
      </w:r>
    </w:p>
    <w:p w:rsidR="005F2D1B" w:rsidRPr="0003113D" w:rsidRDefault="005F2D1B" w:rsidP="005F2D1B">
      <w:pPr>
        <w:spacing w:after="0" w:line="380" w:lineRule="exact"/>
        <w:rPr>
          <w:i/>
          <w:u w:val="single"/>
          <w:lang w:val="fr-FR"/>
        </w:rPr>
      </w:pPr>
      <w:r w:rsidRPr="0003113D">
        <w:rPr>
          <w:b/>
          <w:color w:val="0070C0"/>
          <w:lang w:val="fr-FR"/>
        </w:rPr>
        <w:t>Câu 20</w:t>
      </w:r>
      <w:r w:rsidRPr="0003113D">
        <w:rPr>
          <w:lang w:val="fr-FR"/>
        </w:rPr>
        <w:t xml:space="preserve">: </w:t>
      </w:r>
      <w:r w:rsidRPr="0003113D">
        <w:rPr>
          <w:i/>
          <w:u w:val="single"/>
          <w:lang w:val="fr-FR"/>
        </w:rPr>
        <w:t xml:space="preserve"> </w:t>
      </w:r>
      <w:r w:rsidRPr="0003113D">
        <w:rPr>
          <w:lang w:val="fr-FR"/>
        </w:rPr>
        <w:t xml:space="preserve">Hướng dẫn : Diện tích quét sơn là diện tích toàn phần của thùng </w:t>
      </w:r>
    </w:p>
    <w:p w:rsidR="005F2D1B" w:rsidRDefault="005F2D1B" w:rsidP="005F2D1B">
      <w:pPr>
        <w:spacing w:line="380" w:lineRule="exact"/>
        <w:rPr>
          <w:lang w:val="fr-FR"/>
        </w:rPr>
      </w:pPr>
      <w:r w:rsidRPr="0003113D">
        <w:rPr>
          <w:b/>
          <w:color w:val="0070C0"/>
          <w:lang w:val="fr-FR"/>
        </w:rPr>
        <w:t>Câu 22</w:t>
      </w:r>
      <w:r w:rsidRPr="0003113D">
        <w:rPr>
          <w:lang w:val="fr-FR"/>
        </w:rPr>
        <w:t xml:space="preserve">:  </w:t>
      </w:r>
      <w:r w:rsidRPr="0003113D">
        <w:rPr>
          <w:i/>
          <w:lang w:val="fr-FR"/>
        </w:rPr>
        <w:t>Hướng dẫn</w:t>
      </w:r>
      <w:r>
        <w:rPr>
          <w:lang w:val="fr-FR"/>
        </w:rPr>
        <w:t xml:space="preserve"> : </w:t>
      </w:r>
      <w:r w:rsidRPr="0003113D">
        <w:rPr>
          <w:lang w:val="fr-FR"/>
        </w:rPr>
        <w:t>Diện tích</w:t>
      </w:r>
      <w:r>
        <w:rPr>
          <w:lang w:val="fr-FR"/>
        </w:rPr>
        <w:t xml:space="preserve"> kính để làm bể cá là diện tích toàn phần của bể</w:t>
      </w:r>
    </w:p>
    <w:p w:rsidR="005F2D1B" w:rsidRPr="00684949" w:rsidRDefault="005F2D1B" w:rsidP="005F2D1B">
      <w:pPr>
        <w:spacing w:after="0" w:line="380" w:lineRule="exact"/>
        <w:jc w:val="center"/>
        <w:rPr>
          <w:i/>
          <w:u w:val="single"/>
          <w:lang w:val="fr-FR"/>
        </w:rPr>
      </w:pPr>
      <w:r>
        <w:rPr>
          <w:lang w:val="fr-FR"/>
        </w:rPr>
        <w:t xml:space="preserve"> ( không nắp ) chính là tổng của diện tích xung quanh và diện tích mặt đáy.</w:t>
      </w:r>
    </w:p>
    <w:p w:rsidR="00E91C92" w:rsidRPr="005F2D1B" w:rsidRDefault="005F2D1B" w:rsidP="005F2D1B">
      <w:r>
        <w:rPr>
          <w:b/>
          <w:color w:val="0070C0"/>
          <w:lang w:val="fr-FR"/>
        </w:rPr>
        <w:br w:type="page"/>
      </w:r>
    </w:p>
    <w:sectPr w:rsidR="00E91C92" w:rsidRPr="005F2D1B" w:rsidSect="00833A5C">
      <w:footerReference w:type="default" r:id="rId77"/>
      <w:type w:val="continuous"/>
      <w:pgSz w:w="11907" w:h="16840" w:code="9"/>
      <w:pgMar w:top="851" w:right="851" w:bottom="851" w:left="851"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43BC" w:rsidRDefault="002143BC" w:rsidP="001F281C">
      <w:pPr>
        <w:spacing w:after="0" w:line="240" w:lineRule="auto"/>
      </w:pPr>
      <w:r>
        <w:separator/>
      </w:r>
    </w:p>
  </w:endnote>
  <w:endnote w:type="continuationSeparator" w:id="0">
    <w:p w:rsidR="002143BC" w:rsidRDefault="002143BC" w:rsidP="001F28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48D6" w:rsidRDefault="002948D6">
    <w:pPr>
      <w:pStyle w:val="Footer"/>
      <w:jc w:val="center"/>
    </w:pPr>
    <w:r>
      <w:fldChar w:fldCharType="begin"/>
    </w:r>
    <w:r>
      <w:instrText xml:space="preserve"> PAGE   \* MERGEFORMAT </w:instrText>
    </w:r>
    <w:r>
      <w:fldChar w:fldCharType="separate"/>
    </w:r>
    <w:r w:rsidR="002143BC">
      <w:rPr>
        <w:noProof/>
      </w:rPr>
      <w:t>1</w:t>
    </w:r>
    <w:r>
      <w:rPr>
        <w:noProof/>
      </w:rPr>
      <w:fldChar w:fldCharType="end"/>
    </w:r>
  </w:p>
  <w:p w:rsidR="002948D6" w:rsidRDefault="002948D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43BC" w:rsidRDefault="002143BC" w:rsidP="001F281C">
      <w:pPr>
        <w:spacing w:after="0" w:line="240" w:lineRule="auto"/>
      </w:pPr>
      <w:r>
        <w:separator/>
      </w:r>
    </w:p>
  </w:footnote>
  <w:footnote w:type="continuationSeparator" w:id="0">
    <w:p w:rsidR="002143BC" w:rsidRDefault="002143BC" w:rsidP="001F28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55pt;height:5pt;visibility:visible" o:bullet="t">
        <v:imagedata r:id="rId1" o:title=""/>
      </v:shape>
    </w:pict>
  </w:numPicBullet>
  <w:abstractNum w:abstractNumId="0" w15:restartNumberingAfterBreak="0">
    <w:nsid w:val="09E54448"/>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111B7576"/>
    <w:multiLevelType w:val="hybridMultilevel"/>
    <w:tmpl w:val="D2B88C02"/>
    <w:lvl w:ilvl="0" w:tplc="A50C423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20F75A15"/>
    <w:multiLevelType w:val="hybridMultilevel"/>
    <w:tmpl w:val="ACCEF2F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2BD247A4"/>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38B400E8"/>
    <w:multiLevelType w:val="hybridMultilevel"/>
    <w:tmpl w:val="EC807464"/>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42C014C1"/>
    <w:multiLevelType w:val="hybridMultilevel"/>
    <w:tmpl w:val="FC200A4C"/>
    <w:lvl w:ilvl="0" w:tplc="04090015">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76F15607"/>
    <w:multiLevelType w:val="hybridMultilevel"/>
    <w:tmpl w:val="610A4444"/>
    <w:lvl w:ilvl="0" w:tplc="04090013">
      <w:start w:val="1"/>
      <w:numFmt w:val="upp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5"/>
  </w:num>
  <w:num w:numId="3">
    <w:abstractNumId w:val="2"/>
  </w:num>
  <w:num w:numId="4">
    <w:abstractNumId w:val="1"/>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doNotTrackMoves/>
  <w:defaultTabStop w:val="2274"/>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F281C"/>
    <w:rsid w:val="00005D82"/>
    <w:rsid w:val="0000664E"/>
    <w:rsid w:val="00011CEB"/>
    <w:rsid w:val="00015910"/>
    <w:rsid w:val="00020823"/>
    <w:rsid w:val="00021EDF"/>
    <w:rsid w:val="000223B6"/>
    <w:rsid w:val="00024671"/>
    <w:rsid w:val="0003113D"/>
    <w:rsid w:val="000373B0"/>
    <w:rsid w:val="00041BB4"/>
    <w:rsid w:val="00043535"/>
    <w:rsid w:val="00045F0D"/>
    <w:rsid w:val="00046A7E"/>
    <w:rsid w:val="000518FE"/>
    <w:rsid w:val="00051A6F"/>
    <w:rsid w:val="000549E3"/>
    <w:rsid w:val="00057D22"/>
    <w:rsid w:val="000654B6"/>
    <w:rsid w:val="00071354"/>
    <w:rsid w:val="00076D30"/>
    <w:rsid w:val="00087CF6"/>
    <w:rsid w:val="00090BC5"/>
    <w:rsid w:val="00094B9D"/>
    <w:rsid w:val="000957D4"/>
    <w:rsid w:val="000A3B45"/>
    <w:rsid w:val="000B688F"/>
    <w:rsid w:val="000C245E"/>
    <w:rsid w:val="000C4496"/>
    <w:rsid w:val="000C748C"/>
    <w:rsid w:val="000D3EEF"/>
    <w:rsid w:val="000D40C0"/>
    <w:rsid w:val="000D491A"/>
    <w:rsid w:val="000D4A12"/>
    <w:rsid w:val="000E030B"/>
    <w:rsid w:val="000E150B"/>
    <w:rsid w:val="000F29CC"/>
    <w:rsid w:val="000F2E1D"/>
    <w:rsid w:val="000F4727"/>
    <w:rsid w:val="000F589C"/>
    <w:rsid w:val="000F662E"/>
    <w:rsid w:val="000F7F8F"/>
    <w:rsid w:val="00100C59"/>
    <w:rsid w:val="0010299E"/>
    <w:rsid w:val="00105F8D"/>
    <w:rsid w:val="00111952"/>
    <w:rsid w:val="00114CE0"/>
    <w:rsid w:val="001228F3"/>
    <w:rsid w:val="0012637D"/>
    <w:rsid w:val="00133D70"/>
    <w:rsid w:val="00141872"/>
    <w:rsid w:val="00144147"/>
    <w:rsid w:val="00152A29"/>
    <w:rsid w:val="00157626"/>
    <w:rsid w:val="00161665"/>
    <w:rsid w:val="001618DF"/>
    <w:rsid w:val="00164848"/>
    <w:rsid w:val="00165E1B"/>
    <w:rsid w:val="00175CB3"/>
    <w:rsid w:val="001A082B"/>
    <w:rsid w:val="001A6F18"/>
    <w:rsid w:val="001A7B4E"/>
    <w:rsid w:val="001B0DD9"/>
    <w:rsid w:val="001D2630"/>
    <w:rsid w:val="001D7C31"/>
    <w:rsid w:val="001E6B62"/>
    <w:rsid w:val="001F12C1"/>
    <w:rsid w:val="001F1CD1"/>
    <w:rsid w:val="001F281C"/>
    <w:rsid w:val="001F3A9F"/>
    <w:rsid w:val="00206673"/>
    <w:rsid w:val="002143BC"/>
    <w:rsid w:val="002217B1"/>
    <w:rsid w:val="0022722A"/>
    <w:rsid w:val="002349E8"/>
    <w:rsid w:val="002402EE"/>
    <w:rsid w:val="00247331"/>
    <w:rsid w:val="00252BEF"/>
    <w:rsid w:val="0026507E"/>
    <w:rsid w:val="00271EBF"/>
    <w:rsid w:val="002734FF"/>
    <w:rsid w:val="00275DE5"/>
    <w:rsid w:val="002820FF"/>
    <w:rsid w:val="002948D6"/>
    <w:rsid w:val="002B74AD"/>
    <w:rsid w:val="002C2F3A"/>
    <w:rsid w:val="002C4368"/>
    <w:rsid w:val="002D5033"/>
    <w:rsid w:val="002D6082"/>
    <w:rsid w:val="002E08AD"/>
    <w:rsid w:val="002E1759"/>
    <w:rsid w:val="002E33FC"/>
    <w:rsid w:val="002E703F"/>
    <w:rsid w:val="002E7075"/>
    <w:rsid w:val="002F0032"/>
    <w:rsid w:val="002F550A"/>
    <w:rsid w:val="002F684D"/>
    <w:rsid w:val="00303987"/>
    <w:rsid w:val="00304DAF"/>
    <w:rsid w:val="00306D0A"/>
    <w:rsid w:val="0031306A"/>
    <w:rsid w:val="00323714"/>
    <w:rsid w:val="003316F6"/>
    <w:rsid w:val="00343CC3"/>
    <w:rsid w:val="00344564"/>
    <w:rsid w:val="003540CF"/>
    <w:rsid w:val="00354687"/>
    <w:rsid w:val="00355A1E"/>
    <w:rsid w:val="00357D36"/>
    <w:rsid w:val="003626D1"/>
    <w:rsid w:val="003646EE"/>
    <w:rsid w:val="00371B46"/>
    <w:rsid w:val="00385AF9"/>
    <w:rsid w:val="00386040"/>
    <w:rsid w:val="00392D66"/>
    <w:rsid w:val="00393F8F"/>
    <w:rsid w:val="003A0D77"/>
    <w:rsid w:val="003A6AB5"/>
    <w:rsid w:val="003B0711"/>
    <w:rsid w:val="003B27EE"/>
    <w:rsid w:val="003B69D1"/>
    <w:rsid w:val="003B7FE6"/>
    <w:rsid w:val="003C7C17"/>
    <w:rsid w:val="003D3F6C"/>
    <w:rsid w:val="003D49EF"/>
    <w:rsid w:val="003D646C"/>
    <w:rsid w:val="003E2FC0"/>
    <w:rsid w:val="003F0A9C"/>
    <w:rsid w:val="003F3995"/>
    <w:rsid w:val="003F68D1"/>
    <w:rsid w:val="003F790A"/>
    <w:rsid w:val="0040644E"/>
    <w:rsid w:val="0041005C"/>
    <w:rsid w:val="00420264"/>
    <w:rsid w:val="004207E5"/>
    <w:rsid w:val="00420D41"/>
    <w:rsid w:val="00422CCD"/>
    <w:rsid w:val="00423622"/>
    <w:rsid w:val="00423C4E"/>
    <w:rsid w:val="00424824"/>
    <w:rsid w:val="00425D1C"/>
    <w:rsid w:val="00425DF6"/>
    <w:rsid w:val="00430728"/>
    <w:rsid w:val="0043532E"/>
    <w:rsid w:val="00435ADC"/>
    <w:rsid w:val="00437011"/>
    <w:rsid w:val="0044144C"/>
    <w:rsid w:val="0044472D"/>
    <w:rsid w:val="00446653"/>
    <w:rsid w:val="00452E71"/>
    <w:rsid w:val="004537FA"/>
    <w:rsid w:val="00453B4B"/>
    <w:rsid w:val="004636DA"/>
    <w:rsid w:val="00463794"/>
    <w:rsid w:val="00463B66"/>
    <w:rsid w:val="00485DFF"/>
    <w:rsid w:val="0049291B"/>
    <w:rsid w:val="004B03EC"/>
    <w:rsid w:val="004B1F02"/>
    <w:rsid w:val="004C17DA"/>
    <w:rsid w:val="004C1D02"/>
    <w:rsid w:val="004D16D6"/>
    <w:rsid w:val="004D1F2C"/>
    <w:rsid w:val="004D62CE"/>
    <w:rsid w:val="004D71DE"/>
    <w:rsid w:val="004E2B2A"/>
    <w:rsid w:val="004E3AD9"/>
    <w:rsid w:val="004F23DE"/>
    <w:rsid w:val="004F2598"/>
    <w:rsid w:val="004F5B48"/>
    <w:rsid w:val="004F7594"/>
    <w:rsid w:val="005022AC"/>
    <w:rsid w:val="00503351"/>
    <w:rsid w:val="005045A9"/>
    <w:rsid w:val="00507354"/>
    <w:rsid w:val="00507BF0"/>
    <w:rsid w:val="00524A20"/>
    <w:rsid w:val="0052568B"/>
    <w:rsid w:val="00535B4F"/>
    <w:rsid w:val="005365CD"/>
    <w:rsid w:val="0053749A"/>
    <w:rsid w:val="00543A14"/>
    <w:rsid w:val="0054448D"/>
    <w:rsid w:val="00545604"/>
    <w:rsid w:val="005524BE"/>
    <w:rsid w:val="005576CB"/>
    <w:rsid w:val="005657E9"/>
    <w:rsid w:val="0056749F"/>
    <w:rsid w:val="00574568"/>
    <w:rsid w:val="00576508"/>
    <w:rsid w:val="00585068"/>
    <w:rsid w:val="0058774D"/>
    <w:rsid w:val="00593820"/>
    <w:rsid w:val="005A1C0C"/>
    <w:rsid w:val="005A2859"/>
    <w:rsid w:val="005B402F"/>
    <w:rsid w:val="005C4F99"/>
    <w:rsid w:val="005D1C25"/>
    <w:rsid w:val="005D544D"/>
    <w:rsid w:val="005D5F38"/>
    <w:rsid w:val="005D7F0E"/>
    <w:rsid w:val="005E019C"/>
    <w:rsid w:val="005E5B94"/>
    <w:rsid w:val="005F2D1B"/>
    <w:rsid w:val="005F405D"/>
    <w:rsid w:val="00601DDF"/>
    <w:rsid w:val="00602D2D"/>
    <w:rsid w:val="006062EF"/>
    <w:rsid w:val="0061788A"/>
    <w:rsid w:val="00635AC1"/>
    <w:rsid w:val="00637338"/>
    <w:rsid w:val="00642CAF"/>
    <w:rsid w:val="00654593"/>
    <w:rsid w:val="006552F7"/>
    <w:rsid w:val="00656767"/>
    <w:rsid w:val="00656775"/>
    <w:rsid w:val="00666D4C"/>
    <w:rsid w:val="0067326E"/>
    <w:rsid w:val="00674C1C"/>
    <w:rsid w:val="00676145"/>
    <w:rsid w:val="00676F4F"/>
    <w:rsid w:val="0067713D"/>
    <w:rsid w:val="00680DA2"/>
    <w:rsid w:val="00684949"/>
    <w:rsid w:val="00696DEE"/>
    <w:rsid w:val="006A79B8"/>
    <w:rsid w:val="006C086D"/>
    <w:rsid w:val="006C22EB"/>
    <w:rsid w:val="006D03B5"/>
    <w:rsid w:val="006E32B7"/>
    <w:rsid w:val="006E554D"/>
    <w:rsid w:val="006F011E"/>
    <w:rsid w:val="006F3236"/>
    <w:rsid w:val="006F3B28"/>
    <w:rsid w:val="007007A3"/>
    <w:rsid w:val="007026E4"/>
    <w:rsid w:val="00710319"/>
    <w:rsid w:val="00711AE0"/>
    <w:rsid w:val="00715C74"/>
    <w:rsid w:val="00722FCF"/>
    <w:rsid w:val="00730AF0"/>
    <w:rsid w:val="00735B6E"/>
    <w:rsid w:val="0075109E"/>
    <w:rsid w:val="00751BC9"/>
    <w:rsid w:val="00753879"/>
    <w:rsid w:val="00760691"/>
    <w:rsid w:val="00762DE3"/>
    <w:rsid w:val="00766336"/>
    <w:rsid w:val="0077159A"/>
    <w:rsid w:val="00791426"/>
    <w:rsid w:val="00792051"/>
    <w:rsid w:val="00797EEE"/>
    <w:rsid w:val="007A27A8"/>
    <w:rsid w:val="007A4032"/>
    <w:rsid w:val="007A4D3F"/>
    <w:rsid w:val="007B1CF6"/>
    <w:rsid w:val="007B5C2E"/>
    <w:rsid w:val="007B70D0"/>
    <w:rsid w:val="007C1232"/>
    <w:rsid w:val="007C41BE"/>
    <w:rsid w:val="007D2A2E"/>
    <w:rsid w:val="007D7BE0"/>
    <w:rsid w:val="007E1794"/>
    <w:rsid w:val="007E2810"/>
    <w:rsid w:val="007E2D68"/>
    <w:rsid w:val="007F1D8E"/>
    <w:rsid w:val="007F5055"/>
    <w:rsid w:val="007F7616"/>
    <w:rsid w:val="00800B08"/>
    <w:rsid w:val="008039A4"/>
    <w:rsid w:val="00813BA2"/>
    <w:rsid w:val="00830FF0"/>
    <w:rsid w:val="0083305C"/>
    <w:rsid w:val="00833A5C"/>
    <w:rsid w:val="008405C9"/>
    <w:rsid w:val="00842D60"/>
    <w:rsid w:val="008471A2"/>
    <w:rsid w:val="0085434E"/>
    <w:rsid w:val="0085549A"/>
    <w:rsid w:val="00861C18"/>
    <w:rsid w:val="00867615"/>
    <w:rsid w:val="0088356C"/>
    <w:rsid w:val="00891116"/>
    <w:rsid w:val="008A061B"/>
    <w:rsid w:val="008A2000"/>
    <w:rsid w:val="008A632D"/>
    <w:rsid w:val="008A6CF9"/>
    <w:rsid w:val="008B6ABE"/>
    <w:rsid w:val="008B7E1A"/>
    <w:rsid w:val="008C5475"/>
    <w:rsid w:val="008D2AA6"/>
    <w:rsid w:val="008D3162"/>
    <w:rsid w:val="008D38EE"/>
    <w:rsid w:val="008D46B4"/>
    <w:rsid w:val="008E1C93"/>
    <w:rsid w:val="008E2090"/>
    <w:rsid w:val="008E3CB9"/>
    <w:rsid w:val="008E41DC"/>
    <w:rsid w:val="008E5978"/>
    <w:rsid w:val="008F1328"/>
    <w:rsid w:val="008F2EDB"/>
    <w:rsid w:val="00900043"/>
    <w:rsid w:val="00903BB7"/>
    <w:rsid w:val="00906AD8"/>
    <w:rsid w:val="009114AB"/>
    <w:rsid w:val="009149BF"/>
    <w:rsid w:val="00915016"/>
    <w:rsid w:val="00915AB7"/>
    <w:rsid w:val="009162EB"/>
    <w:rsid w:val="00931BEA"/>
    <w:rsid w:val="00931E8C"/>
    <w:rsid w:val="0093230D"/>
    <w:rsid w:val="00932657"/>
    <w:rsid w:val="00933E9D"/>
    <w:rsid w:val="009346AD"/>
    <w:rsid w:val="00937651"/>
    <w:rsid w:val="00940929"/>
    <w:rsid w:val="00947E6F"/>
    <w:rsid w:val="00947EA3"/>
    <w:rsid w:val="0095461E"/>
    <w:rsid w:val="00961143"/>
    <w:rsid w:val="00974185"/>
    <w:rsid w:val="009770E5"/>
    <w:rsid w:val="00980B25"/>
    <w:rsid w:val="009849FF"/>
    <w:rsid w:val="00990340"/>
    <w:rsid w:val="00990EE9"/>
    <w:rsid w:val="009945A4"/>
    <w:rsid w:val="009A7658"/>
    <w:rsid w:val="009B44DB"/>
    <w:rsid w:val="009B4D99"/>
    <w:rsid w:val="009C0B14"/>
    <w:rsid w:val="009C2E78"/>
    <w:rsid w:val="009C33E5"/>
    <w:rsid w:val="009C567D"/>
    <w:rsid w:val="009C7823"/>
    <w:rsid w:val="009D2BAC"/>
    <w:rsid w:val="009E5487"/>
    <w:rsid w:val="009F087F"/>
    <w:rsid w:val="009F69F7"/>
    <w:rsid w:val="009F71C0"/>
    <w:rsid w:val="00A04D19"/>
    <w:rsid w:val="00A1121D"/>
    <w:rsid w:val="00A15F3A"/>
    <w:rsid w:val="00A17B9E"/>
    <w:rsid w:val="00A238A5"/>
    <w:rsid w:val="00A26A9A"/>
    <w:rsid w:val="00A3484C"/>
    <w:rsid w:val="00A34F80"/>
    <w:rsid w:val="00A41438"/>
    <w:rsid w:val="00A42EBB"/>
    <w:rsid w:val="00A45840"/>
    <w:rsid w:val="00A458C6"/>
    <w:rsid w:val="00A469C4"/>
    <w:rsid w:val="00A55569"/>
    <w:rsid w:val="00A60B49"/>
    <w:rsid w:val="00A64C45"/>
    <w:rsid w:val="00A71E46"/>
    <w:rsid w:val="00A807C2"/>
    <w:rsid w:val="00A82593"/>
    <w:rsid w:val="00A84DF5"/>
    <w:rsid w:val="00A87408"/>
    <w:rsid w:val="00A94997"/>
    <w:rsid w:val="00A957D0"/>
    <w:rsid w:val="00A9582F"/>
    <w:rsid w:val="00A978E4"/>
    <w:rsid w:val="00AA0B5F"/>
    <w:rsid w:val="00AA1E49"/>
    <w:rsid w:val="00AA253A"/>
    <w:rsid w:val="00AA3A62"/>
    <w:rsid w:val="00AB6894"/>
    <w:rsid w:val="00AC05C7"/>
    <w:rsid w:val="00AD70F8"/>
    <w:rsid w:val="00AD7E16"/>
    <w:rsid w:val="00AF76E4"/>
    <w:rsid w:val="00AF7859"/>
    <w:rsid w:val="00B00E4A"/>
    <w:rsid w:val="00B0336C"/>
    <w:rsid w:val="00B234BA"/>
    <w:rsid w:val="00B23CD9"/>
    <w:rsid w:val="00B30CE5"/>
    <w:rsid w:val="00B32173"/>
    <w:rsid w:val="00B34949"/>
    <w:rsid w:val="00B375F5"/>
    <w:rsid w:val="00B45763"/>
    <w:rsid w:val="00B5017B"/>
    <w:rsid w:val="00B554A5"/>
    <w:rsid w:val="00B55787"/>
    <w:rsid w:val="00B6221D"/>
    <w:rsid w:val="00B62C8F"/>
    <w:rsid w:val="00B63F43"/>
    <w:rsid w:val="00B6551C"/>
    <w:rsid w:val="00B74B02"/>
    <w:rsid w:val="00B75420"/>
    <w:rsid w:val="00B773C3"/>
    <w:rsid w:val="00B802CC"/>
    <w:rsid w:val="00B85BD6"/>
    <w:rsid w:val="00B863A5"/>
    <w:rsid w:val="00BA0845"/>
    <w:rsid w:val="00BA0BCA"/>
    <w:rsid w:val="00BA1141"/>
    <w:rsid w:val="00BA6E7A"/>
    <w:rsid w:val="00BC16AF"/>
    <w:rsid w:val="00BC749B"/>
    <w:rsid w:val="00BD4AFA"/>
    <w:rsid w:val="00BD5305"/>
    <w:rsid w:val="00BE511C"/>
    <w:rsid w:val="00BE6318"/>
    <w:rsid w:val="00BE7B60"/>
    <w:rsid w:val="00BF0950"/>
    <w:rsid w:val="00BF4AF1"/>
    <w:rsid w:val="00BF7580"/>
    <w:rsid w:val="00C0148A"/>
    <w:rsid w:val="00C02ACD"/>
    <w:rsid w:val="00C02EF5"/>
    <w:rsid w:val="00C1750E"/>
    <w:rsid w:val="00C20753"/>
    <w:rsid w:val="00C24387"/>
    <w:rsid w:val="00C27AAB"/>
    <w:rsid w:val="00C3505B"/>
    <w:rsid w:val="00C43B52"/>
    <w:rsid w:val="00C5135D"/>
    <w:rsid w:val="00C538D1"/>
    <w:rsid w:val="00C54005"/>
    <w:rsid w:val="00C6320A"/>
    <w:rsid w:val="00C65A03"/>
    <w:rsid w:val="00C70EE8"/>
    <w:rsid w:val="00C727B9"/>
    <w:rsid w:val="00C75DE2"/>
    <w:rsid w:val="00C80B4A"/>
    <w:rsid w:val="00C839AF"/>
    <w:rsid w:val="00C839D9"/>
    <w:rsid w:val="00CA4E8F"/>
    <w:rsid w:val="00CA7B63"/>
    <w:rsid w:val="00CB15F6"/>
    <w:rsid w:val="00CB6B8B"/>
    <w:rsid w:val="00CC3C3F"/>
    <w:rsid w:val="00CC4914"/>
    <w:rsid w:val="00CC75EB"/>
    <w:rsid w:val="00CD0E12"/>
    <w:rsid w:val="00CD2431"/>
    <w:rsid w:val="00CD5952"/>
    <w:rsid w:val="00CE1705"/>
    <w:rsid w:val="00CE1D4A"/>
    <w:rsid w:val="00CE2BE6"/>
    <w:rsid w:val="00CE5B71"/>
    <w:rsid w:val="00CF0B24"/>
    <w:rsid w:val="00CF2874"/>
    <w:rsid w:val="00D02B9C"/>
    <w:rsid w:val="00D0534A"/>
    <w:rsid w:val="00D07F7C"/>
    <w:rsid w:val="00D1211C"/>
    <w:rsid w:val="00D13F16"/>
    <w:rsid w:val="00D41AC1"/>
    <w:rsid w:val="00D44ED3"/>
    <w:rsid w:val="00D537D7"/>
    <w:rsid w:val="00D55A36"/>
    <w:rsid w:val="00D56A1D"/>
    <w:rsid w:val="00D57A4A"/>
    <w:rsid w:val="00D6223F"/>
    <w:rsid w:val="00D62CB8"/>
    <w:rsid w:val="00D66A6A"/>
    <w:rsid w:val="00D72313"/>
    <w:rsid w:val="00D90B67"/>
    <w:rsid w:val="00D938B7"/>
    <w:rsid w:val="00D943E5"/>
    <w:rsid w:val="00DA67CE"/>
    <w:rsid w:val="00DC1292"/>
    <w:rsid w:val="00DD59AB"/>
    <w:rsid w:val="00DE0D84"/>
    <w:rsid w:val="00DE3241"/>
    <w:rsid w:val="00DE733E"/>
    <w:rsid w:val="00DF240F"/>
    <w:rsid w:val="00E04A49"/>
    <w:rsid w:val="00E06AB5"/>
    <w:rsid w:val="00E10A52"/>
    <w:rsid w:val="00E208C4"/>
    <w:rsid w:val="00E21E76"/>
    <w:rsid w:val="00E26143"/>
    <w:rsid w:val="00E265ED"/>
    <w:rsid w:val="00E32467"/>
    <w:rsid w:val="00E3327F"/>
    <w:rsid w:val="00E34DF3"/>
    <w:rsid w:val="00E360E1"/>
    <w:rsid w:val="00E36172"/>
    <w:rsid w:val="00E43076"/>
    <w:rsid w:val="00E435F4"/>
    <w:rsid w:val="00E61BCD"/>
    <w:rsid w:val="00E67881"/>
    <w:rsid w:val="00E73900"/>
    <w:rsid w:val="00E84336"/>
    <w:rsid w:val="00E8494B"/>
    <w:rsid w:val="00E85DF4"/>
    <w:rsid w:val="00E90EC2"/>
    <w:rsid w:val="00E91C92"/>
    <w:rsid w:val="00E97CB6"/>
    <w:rsid w:val="00EA0A01"/>
    <w:rsid w:val="00EA2B10"/>
    <w:rsid w:val="00EA46EB"/>
    <w:rsid w:val="00EA4B7E"/>
    <w:rsid w:val="00EA68F9"/>
    <w:rsid w:val="00EB0771"/>
    <w:rsid w:val="00EB0F1C"/>
    <w:rsid w:val="00EB729A"/>
    <w:rsid w:val="00EC1DE3"/>
    <w:rsid w:val="00EC554C"/>
    <w:rsid w:val="00ED1BA7"/>
    <w:rsid w:val="00EE2542"/>
    <w:rsid w:val="00EE42DE"/>
    <w:rsid w:val="00EE4489"/>
    <w:rsid w:val="00EE52E7"/>
    <w:rsid w:val="00EE6DBA"/>
    <w:rsid w:val="00EE6E3A"/>
    <w:rsid w:val="00EE7283"/>
    <w:rsid w:val="00EF2203"/>
    <w:rsid w:val="00EF6622"/>
    <w:rsid w:val="00F15AC2"/>
    <w:rsid w:val="00F15CEB"/>
    <w:rsid w:val="00F3181A"/>
    <w:rsid w:val="00F34EDE"/>
    <w:rsid w:val="00F36C83"/>
    <w:rsid w:val="00F42FB3"/>
    <w:rsid w:val="00F4510B"/>
    <w:rsid w:val="00F572BE"/>
    <w:rsid w:val="00F62D31"/>
    <w:rsid w:val="00F649C8"/>
    <w:rsid w:val="00F6560A"/>
    <w:rsid w:val="00F82B69"/>
    <w:rsid w:val="00F912E2"/>
    <w:rsid w:val="00F91F7A"/>
    <w:rsid w:val="00F96CEF"/>
    <w:rsid w:val="00FA1405"/>
    <w:rsid w:val="00FA213E"/>
    <w:rsid w:val="00FA5E26"/>
    <w:rsid w:val="00FA64AD"/>
    <w:rsid w:val="00FA6709"/>
    <w:rsid w:val="00FB0B9C"/>
    <w:rsid w:val="00FB0C55"/>
    <w:rsid w:val="00FB149D"/>
    <w:rsid w:val="00FB2293"/>
    <w:rsid w:val="00FB3EDE"/>
    <w:rsid w:val="00FC5D93"/>
    <w:rsid w:val="00FC78C9"/>
    <w:rsid w:val="00FD6B65"/>
    <w:rsid w:val="00FE4E36"/>
    <w:rsid w:val="00FE4E7D"/>
    <w:rsid w:val="00FE4F36"/>
    <w:rsid w:val="00FE5EAB"/>
    <w:rsid w:val="00FF1503"/>
    <w:rsid w:val="00FF47C5"/>
    <w:rsid w:val="00FF480A"/>
    <w:rsid w:val="00FF4B24"/>
    <w:rsid w:val="00FF4D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8"/>
    <o:shapelayout v:ext="edit">
      <o:idmap v:ext="edit" data="1,2"/>
      <o:rules v:ext="edit">
        <o:r id="V:Rule1" type="connector" idref="#AutoShape 54"/>
        <o:r id="V:Rule2" type="connector" idref="#AutoShape 55"/>
        <o:r id="V:Rule3" type="connector" idref="#AutoShape 56"/>
        <o:r id="V:Rule4" type="connector" idref="#AutoShape 57"/>
        <o:r id="V:Rule5" type="connector" idref="#AutoShape 58"/>
        <o:r id="V:Rule6" type="connector" idref="#AutoShape 59"/>
        <o:r id="V:Rule7" type="connector" idref="#AutoShape 60"/>
        <o:r id="V:Rule8" type="connector" idref="#AutoShape 61"/>
        <o:r id="V:Rule9" type="connector" idref="#_x0000_s1995"/>
        <o:r id="V:Rule10" type="connector" idref="#AutoShape 56"/>
        <o:r id="V:Rule11" type="connector" idref="#_x0000_s2065"/>
        <o:r id="V:Rule12" type="connector" idref="#AutoShape 59"/>
        <o:r id="V:Rule13" type="connector" idref="#_x0000_s1997"/>
        <o:r id="V:Rule14" type="connector" idref="#AutoShape 54"/>
        <o:r id="V:Rule15" type="connector" idref="#AutoShape 57"/>
        <o:r id="V:Rule16" type="connector" idref="#AutoShape 55"/>
        <o:r id="V:Rule17" type="connector" idref="#AutoShape 61"/>
        <o:r id="V:Rule18" type="connector" idref="#_x0000_s1996"/>
        <o:r id="V:Rule19" type="connector" idref="#AutoShape 60"/>
        <o:r id="V:Rule20" type="connector" idref="#AutoShape 58"/>
        <o:r id="V:Rule21" type="connector" idref="#_x0000_s1998"/>
      </o:rules>
    </o:shapelayout>
  </w:shapeDefaults>
  <w:decimalSymbol w:val="."/>
  <w:listSeparator w:val=","/>
  <w15:docId w15:val="{1447872E-89E3-4B84-B4DD-D8750321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7859"/>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F281C"/>
    <w:pPr>
      <w:tabs>
        <w:tab w:val="center" w:pos="4680"/>
        <w:tab w:val="right" w:pos="9360"/>
      </w:tabs>
      <w:spacing w:after="0" w:line="240" w:lineRule="auto"/>
    </w:pPr>
  </w:style>
  <w:style w:type="character" w:customStyle="1" w:styleId="HeaderChar">
    <w:name w:val="Header Char"/>
    <w:link w:val="Header"/>
    <w:uiPriority w:val="99"/>
    <w:locked/>
    <w:rsid w:val="001F281C"/>
    <w:rPr>
      <w:rFonts w:cs="Times New Roman"/>
    </w:rPr>
  </w:style>
  <w:style w:type="paragraph" w:styleId="Footer">
    <w:name w:val="footer"/>
    <w:basedOn w:val="Normal"/>
    <w:link w:val="FooterChar"/>
    <w:uiPriority w:val="99"/>
    <w:rsid w:val="001F281C"/>
    <w:pPr>
      <w:tabs>
        <w:tab w:val="center" w:pos="4680"/>
        <w:tab w:val="right" w:pos="9360"/>
      </w:tabs>
      <w:spacing w:after="0" w:line="240" w:lineRule="auto"/>
    </w:pPr>
  </w:style>
  <w:style w:type="character" w:customStyle="1" w:styleId="FooterChar">
    <w:name w:val="Footer Char"/>
    <w:link w:val="Footer"/>
    <w:uiPriority w:val="99"/>
    <w:locked/>
    <w:rsid w:val="001F281C"/>
    <w:rPr>
      <w:rFonts w:cs="Times New Roman"/>
    </w:rPr>
  </w:style>
  <w:style w:type="table" w:styleId="TableGrid">
    <w:name w:val="Table Grid"/>
    <w:basedOn w:val="TableNormal"/>
    <w:uiPriority w:val="99"/>
    <w:rsid w:val="001F28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711AE0"/>
    <w:pPr>
      <w:ind w:left="720"/>
      <w:contextualSpacing/>
    </w:pPr>
  </w:style>
  <w:style w:type="paragraph" w:styleId="BalloonText">
    <w:name w:val="Balloon Text"/>
    <w:basedOn w:val="Normal"/>
    <w:link w:val="BalloonTextChar"/>
    <w:uiPriority w:val="99"/>
    <w:semiHidden/>
    <w:rsid w:val="00E04A49"/>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E04A49"/>
    <w:rPr>
      <w:rFonts w:ascii="Tahoma" w:hAnsi="Tahoma" w:cs="Tahoma"/>
      <w:sz w:val="16"/>
      <w:szCs w:val="16"/>
    </w:rPr>
  </w:style>
  <w:style w:type="character" w:styleId="PlaceholderText">
    <w:name w:val="Placeholder Text"/>
    <w:uiPriority w:val="99"/>
    <w:semiHidden/>
    <w:rsid w:val="007D2A2E"/>
    <w:rPr>
      <w:rFonts w:cs="Times New Roman"/>
      <w:color w:val="808080"/>
    </w:rPr>
  </w:style>
  <w:style w:type="character" w:styleId="Strong">
    <w:name w:val="Strong"/>
    <w:uiPriority w:val="99"/>
    <w:qFormat/>
    <w:rsid w:val="00CA7B63"/>
    <w:rPr>
      <w:rFonts w:cs="Times New Roman"/>
    </w:rPr>
  </w:style>
  <w:style w:type="paragraph" w:styleId="NormalWeb">
    <w:name w:val="Normal (Web)"/>
    <w:basedOn w:val="Normal"/>
    <w:uiPriority w:val="99"/>
    <w:rsid w:val="00CA7B63"/>
    <w:pPr>
      <w:spacing w:before="100" w:beforeAutospacing="1" w:after="100" w:afterAutospacing="1" w:line="240" w:lineRule="auto"/>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6.e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4.png"/><Relationship Id="rId76" Type="http://schemas.openxmlformats.org/officeDocument/2006/relationships/image" Target="media/image37.emf"/><Relationship Id="rId7" Type="http://schemas.openxmlformats.org/officeDocument/2006/relationships/hyperlink" Target="https://vndoc.com/giai-toan-lop-5" TargetMode="Externa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image" Target="media/image22.png"/><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png"/><Relationship Id="rId74" Type="http://schemas.openxmlformats.org/officeDocument/2006/relationships/oleObject" Target="embeddings/oleObject32.bin"/><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10" Type="http://schemas.openxmlformats.org/officeDocument/2006/relationships/image" Target="media/image4.jpe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1.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7.emf"/><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5.png"/><Relationship Id="rId77" Type="http://schemas.openxmlformats.org/officeDocument/2006/relationships/footer" Target="footer1.xml"/><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image" Target="media/image33.png"/><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6.png"/><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image" Target="media/image24.png"/><Relationship Id="rId57" Type="http://schemas.openxmlformats.org/officeDocument/2006/relationships/oleObject" Target="embeddings/oleObject24.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31</TotalTime>
  <Pages>19</Pages>
  <Words>2868</Words>
  <Characters>1635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1082QN</dc:creator>
  <cp:lastModifiedBy>Admin</cp:lastModifiedBy>
  <cp:revision>63</cp:revision>
  <cp:lastPrinted>2021-02-06T09:51:00Z</cp:lastPrinted>
  <dcterms:created xsi:type="dcterms:W3CDTF">2020-01-14T22:02:00Z</dcterms:created>
  <dcterms:modified xsi:type="dcterms:W3CDTF">2023-02-07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